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62724F92" w14:textId="169CB0E7" w:rsidR="00867A6C" w:rsidRPr="000B7A46" w:rsidRDefault="000B7A46" w:rsidP="00334A2D">
      <w:pPr>
        <w:pStyle w:val="Heading1"/>
        <w:jc w:val="center"/>
        <w:rPr>
          <w:b/>
          <w:bCs/>
          <w:sz w:val="72"/>
          <w:szCs w:val="72"/>
        </w:rPr>
      </w:pPr>
      <w:r w:rsidRPr="000B7A46">
        <w:rPr>
          <w:b/>
          <w:bCs/>
          <w:sz w:val="72"/>
          <w:szCs w:val="72"/>
        </w:rPr>
        <w:t xml:space="preserve">Topic 12: </w:t>
      </w:r>
      <w:r w:rsidR="00B51A3C" w:rsidRPr="000B7A46">
        <w:rPr>
          <w:b/>
          <w:bCs/>
          <w:sz w:val="72"/>
          <w:szCs w:val="72"/>
        </w:rPr>
        <w:t>Vectors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053BCF46" w14:textId="77777777" w:rsidR="003E0F23" w:rsidRDefault="000A7FC6" w:rsidP="00867A6C">
      <w:pPr>
        <w:pStyle w:val="Heading1"/>
        <w:jc w:val="center"/>
        <w:rPr>
          <w:sz w:val="72"/>
          <w:szCs w:val="72"/>
          <w:highlight w:val="yellow"/>
        </w:rPr>
      </w:pPr>
      <w:bookmarkStart w:id="0" w:name="_Hlk72937975"/>
      <w:r w:rsidRPr="00867A6C">
        <w:rPr>
          <w:sz w:val="72"/>
          <w:szCs w:val="72"/>
        </w:rPr>
        <w:t>Bronze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Silver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</w:t>
      </w:r>
      <w:proofErr w:type="gramStart"/>
      <w:r w:rsidRPr="00867A6C">
        <w:rPr>
          <w:sz w:val="72"/>
          <w:szCs w:val="72"/>
        </w:rPr>
        <w:t>Gold</w:t>
      </w:r>
      <w:proofErr w:type="gramEnd"/>
      <w:r w:rsidRPr="00867A6C">
        <w:rPr>
          <w:sz w:val="72"/>
          <w:szCs w:val="72"/>
        </w:rPr>
        <w:t xml:space="preserve"> </w:t>
      </w:r>
      <w:bookmarkEnd w:id="0"/>
      <w:r w:rsidRPr="00867A6C">
        <w:rPr>
          <w:sz w:val="72"/>
          <w:szCs w:val="72"/>
        </w:rPr>
        <w:t>and Platinum</w:t>
      </w:r>
      <w:r w:rsidR="00867A6C" w:rsidRPr="00867A6C">
        <w:rPr>
          <w:sz w:val="72"/>
          <w:szCs w:val="72"/>
        </w:rPr>
        <w:t xml:space="preserve"> Worksheets for </w:t>
      </w:r>
    </w:p>
    <w:p w14:paraId="6C7DBC98" w14:textId="628B633B" w:rsidR="00962B0F" w:rsidRPr="00867A6C" w:rsidRDefault="00867A6C" w:rsidP="00867A6C">
      <w:pPr>
        <w:pStyle w:val="Heading1"/>
        <w:jc w:val="center"/>
        <w:rPr>
          <w:sz w:val="72"/>
          <w:szCs w:val="72"/>
        </w:rPr>
      </w:pPr>
      <w:r w:rsidRPr="003E0F23">
        <w:rPr>
          <w:sz w:val="72"/>
          <w:szCs w:val="72"/>
        </w:rPr>
        <w:t>A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default" r:id="rId11"/>
          <w:footerReference w:type="default" r:id="rId12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595AC64C" w:rsidR="003521BC" w:rsidRDefault="003521BC">
      <w:r>
        <w:t>They are drawn from the latest specification questions and legacy questions.</w:t>
      </w:r>
      <w:r w:rsidR="0061382D">
        <w:t xml:space="preserve"> The papers are between </w:t>
      </w:r>
      <w:r w:rsidR="000523F7">
        <w:t xml:space="preserve">approximately </w:t>
      </w:r>
      <w:r w:rsidR="0061382D">
        <w:t>25 and 35 marks.</w:t>
      </w:r>
    </w:p>
    <w:p w14:paraId="1BF379E4" w14:textId="77777777" w:rsidR="00486B52" w:rsidRDefault="00486B52" w:rsidP="00486B52">
      <w:r>
        <w:t xml:space="preserve">The topic number on this worksheet relates to the corresponding chapter number in the ‘Pearson Edexcel A Level Mathematics: Pure Mathematics Year 2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4D0FF8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4D0FF8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4D0FF8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4D0FF8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Default="004D0FF8" w:rsidP="00BF49FF">
      <w:pPr>
        <w:pStyle w:val="ListParagraph"/>
        <w:numPr>
          <w:ilvl w:val="0"/>
          <w:numId w:val="2"/>
        </w:num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64303BE1" w14:textId="77777777" w:rsidR="00D85C2E" w:rsidRDefault="004D0FF8" w:rsidP="00BF49FF">
      <w:pPr>
        <w:pStyle w:val="ListParagraph"/>
        <w:numPr>
          <w:ilvl w:val="0"/>
          <w:numId w:val="2"/>
        </w:numPr>
        <w:rPr>
          <w:rStyle w:val="Hyperlink"/>
        </w:rPr>
      </w:pPr>
      <w:hyperlink w:anchor="GoMS" w:history="1">
        <w:r w:rsidR="00D85C2E" w:rsidRPr="009C5052">
          <w:rPr>
            <w:rStyle w:val="Hyperlink"/>
          </w:rPr>
          <w:t>Gold Mark Scheme</w:t>
        </w:r>
      </w:hyperlink>
    </w:p>
    <w:p w14:paraId="2976248B" w14:textId="1A659C2D" w:rsidR="00D85C2E" w:rsidRPr="00CC4928" w:rsidRDefault="00D85C2E" w:rsidP="00D85C2E">
      <w:pPr>
        <w:rPr>
          <w:color w:val="000000" w:themeColor="text1"/>
        </w:rPr>
      </w:pPr>
      <w:r>
        <w:rPr>
          <w:rStyle w:val="Hyperlink"/>
          <w:color w:val="000000" w:themeColor="text1"/>
          <w:u w:val="none"/>
        </w:rPr>
        <w:t>The Platinum Questions</w:t>
      </w:r>
      <w:r w:rsidR="002A099A">
        <w:rPr>
          <w:rStyle w:val="Hyperlink"/>
          <w:color w:val="000000" w:themeColor="text1"/>
          <w:u w:val="none"/>
        </w:rPr>
        <w:t xml:space="preserve"> below</w:t>
      </w:r>
      <w:r>
        <w:rPr>
          <w:rStyle w:val="Hyperlink"/>
          <w:color w:val="000000" w:themeColor="text1"/>
          <w:u w:val="none"/>
        </w:rPr>
        <w:t xml:space="preserve"> are taken from the Advanced Extension Award. You can use these in class as </w:t>
      </w:r>
      <w:proofErr w:type="gramStart"/>
      <w:r>
        <w:rPr>
          <w:rStyle w:val="Hyperlink"/>
          <w:color w:val="000000" w:themeColor="text1"/>
          <w:u w:val="none"/>
        </w:rPr>
        <w:t>hi</w:t>
      </w:r>
      <w:r w:rsidR="00C4617D">
        <w:rPr>
          <w:rStyle w:val="Hyperlink"/>
          <w:color w:val="000000" w:themeColor="text1"/>
          <w:u w:val="none"/>
        </w:rPr>
        <w:t>gh level problem solving</w:t>
      </w:r>
      <w:proofErr w:type="gramEnd"/>
      <w:r w:rsidR="00C4617D">
        <w:rPr>
          <w:rStyle w:val="Hyperlink"/>
          <w:color w:val="000000" w:themeColor="text1"/>
          <w:u w:val="none"/>
        </w:rPr>
        <w:t xml:space="preserve"> questions, either with individual students or as group problem solving </w:t>
      </w:r>
      <w:r w:rsidR="002A099A">
        <w:rPr>
          <w:rStyle w:val="Hyperlink"/>
          <w:color w:val="000000" w:themeColor="text1"/>
          <w:u w:val="none"/>
        </w:rPr>
        <w:t>exercises.</w:t>
      </w:r>
      <w:r w:rsidR="00055145">
        <w:rPr>
          <w:rStyle w:val="Hyperlink"/>
          <w:color w:val="000000" w:themeColor="text1"/>
          <w:u w:val="none"/>
        </w:rPr>
        <w:t xml:space="preserve"> On the Advanced Extension Award students, typically, need to get </w:t>
      </w:r>
      <w:r w:rsidR="004C2E4F">
        <w:rPr>
          <w:rStyle w:val="Hyperlink"/>
          <w:color w:val="000000" w:themeColor="text1"/>
          <w:u w:val="none"/>
        </w:rPr>
        <w:t xml:space="preserve">around 50% to get a Merit and </w:t>
      </w:r>
      <w:r w:rsidR="005274A2">
        <w:rPr>
          <w:rStyle w:val="Hyperlink"/>
          <w:color w:val="000000" w:themeColor="text1"/>
          <w:u w:val="none"/>
        </w:rPr>
        <w:t>around 70% to get a distinction.</w:t>
      </w:r>
    </w:p>
    <w:p w14:paraId="3464C15D" w14:textId="77777777" w:rsidR="00D85C2E" w:rsidRDefault="004D0FF8" w:rsidP="00BF49FF">
      <w:pPr>
        <w:pStyle w:val="ListParagraph"/>
        <w:numPr>
          <w:ilvl w:val="0"/>
          <w:numId w:val="4"/>
        </w:numPr>
      </w:pPr>
      <w:hyperlink w:anchor="PlQu" w:history="1">
        <w:r w:rsidR="00D85C2E" w:rsidRPr="00CC4928">
          <w:rPr>
            <w:rStyle w:val="Hyperlink"/>
          </w:rPr>
          <w:t>Platinum Questions</w:t>
        </w:r>
      </w:hyperlink>
    </w:p>
    <w:p w14:paraId="716D8937" w14:textId="185AD099" w:rsidR="003521BC" w:rsidRDefault="004D0FF8" w:rsidP="00BF49FF">
      <w:pPr>
        <w:pStyle w:val="ListParagraph"/>
        <w:numPr>
          <w:ilvl w:val="0"/>
          <w:numId w:val="4"/>
        </w:numPr>
      </w:pPr>
      <w:hyperlink w:anchor="PlMS" w:history="1">
        <w:r w:rsidR="00D85C2E" w:rsidRPr="00CC4928">
          <w:rPr>
            <w:rStyle w:val="Hyperlink"/>
          </w:rPr>
          <w:t>Platinum Mark Schemes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 xml:space="preserve">If you have students that have enjoyed the challenge of the </w:t>
      </w:r>
      <w:proofErr w:type="gramStart"/>
      <w:r>
        <w:t>Gold</w:t>
      </w:r>
      <w:proofErr w:type="gramEnd"/>
      <w:r>
        <w:t xml:space="preserve">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3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4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190314F5" w14:textId="066D6D73" w:rsidR="000523F7" w:rsidRDefault="000523F7" w:rsidP="000523F7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1315" behindDoc="1" locked="0" layoutInCell="1" allowOverlap="1" wp14:anchorId="614D9033" wp14:editId="1DBA12BC">
            <wp:simplePos x="0" y="0"/>
            <wp:positionH relativeFrom="column">
              <wp:posOffset>1745615</wp:posOffset>
            </wp:positionH>
            <wp:positionV relativeFrom="paragraph">
              <wp:posOffset>0</wp:posOffset>
            </wp:positionV>
            <wp:extent cx="323215" cy="466725"/>
            <wp:effectExtent l="0" t="0" r="635" b="952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Start w:id="1" w:name="BrQue"/>
      <w:r>
        <w:rPr>
          <w:noProof/>
        </w:rPr>
        <w:drawing>
          <wp:anchor distT="0" distB="0" distL="114300" distR="114300" simplePos="0" relativeHeight="251660291" behindDoc="0" locked="0" layoutInCell="1" allowOverlap="1" wp14:anchorId="77A1E60A" wp14:editId="04EAF26A">
            <wp:simplePos x="0" y="0"/>
            <wp:positionH relativeFrom="rightMargin">
              <wp:align>left</wp:align>
            </wp:positionH>
            <wp:positionV relativeFrom="paragraph">
              <wp:posOffset>-684530</wp:posOffset>
            </wp:positionV>
            <wp:extent cx="678180" cy="678180"/>
            <wp:effectExtent l="0" t="0" r="7620" b="7620"/>
            <wp:wrapNone/>
            <wp:docPr id="9" name="Picture 9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2647B048" w14:textId="77777777" w:rsidR="000523F7" w:rsidRDefault="000523F7" w:rsidP="000523F7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Non-calculator</w:t>
      </w:r>
    </w:p>
    <w:p w14:paraId="27427341" w14:textId="1B8E0DE2" w:rsidR="000523F7" w:rsidRDefault="000523F7" w:rsidP="000523F7">
      <w:pPr>
        <w:spacing w:before="1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20</w:t>
      </w:r>
    </w:p>
    <w:p w14:paraId="45BF1901" w14:textId="77777777" w:rsidR="00F376C4" w:rsidRDefault="00F376C4" w:rsidP="000523F7">
      <w:pPr>
        <w:spacing w:before="120"/>
        <w:rPr>
          <w:rFonts w:ascii="Times New Roman" w:hAnsi="Times New Roman" w:cs="Times New Roman"/>
          <w:sz w:val="26"/>
          <w:szCs w:val="26"/>
        </w:rPr>
      </w:pPr>
    </w:p>
    <w:p w14:paraId="1667DE31" w14:textId="1ECCAAAA" w:rsidR="00F0112F" w:rsidRPr="009D6891" w:rsidRDefault="00F0112F" w:rsidP="00F011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29C3B9F8" w14:textId="77777777" w:rsidR="00F0112F" w:rsidRPr="009D6891" w:rsidRDefault="00F0112F" w:rsidP="00F011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[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In this question the unit vectors</w:t>
      </w:r>
      <w:r w:rsidRPr="009D6891">
        <w:rPr>
          <w:rFonts w:ascii="Times New Roman" w:hAnsi="Times New Roman" w:cs="Times New Roman"/>
          <w:sz w:val="24"/>
          <w:szCs w:val="24"/>
        </w:rPr>
        <w:t> </w:t>
      </w:r>
      <w:proofErr w:type="spellStart"/>
      <w:r w:rsidRPr="009D6891">
        <w:rPr>
          <w:rFonts w:ascii="Times New Roman" w:hAnsi="Times New Roman" w:cs="Times New Roman"/>
          <w:b/>
          <w:bCs/>
          <w:sz w:val="24"/>
          <w:szCs w:val="24"/>
        </w:rPr>
        <w:t>i</w:t>
      </w:r>
      <w:proofErr w:type="spellEnd"/>
      <w:r w:rsidRPr="009D6891">
        <w:rPr>
          <w:rFonts w:ascii="Times New Roman" w:hAnsi="Times New Roman" w:cs="Times New Roman"/>
          <w:sz w:val="24"/>
          <w:szCs w:val="24"/>
        </w:rPr>
        <w:t> 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and</w:t>
      </w:r>
      <w:r w:rsidRPr="009D6891">
        <w:rPr>
          <w:rFonts w:ascii="Times New Roman" w:hAnsi="Times New Roman" w:cs="Times New Roman"/>
          <w:sz w:val="24"/>
          <w:szCs w:val="24"/>
        </w:rPr>
        <w:t> 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9D6891">
        <w:rPr>
          <w:rFonts w:ascii="Times New Roman" w:hAnsi="Times New Roman" w:cs="Times New Roman"/>
          <w:sz w:val="24"/>
          <w:szCs w:val="24"/>
        </w:rPr>
        <w:t> 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are due east and due north respectively</w:t>
      </w:r>
      <w:r w:rsidRPr="009D6891">
        <w:rPr>
          <w:rFonts w:ascii="Times New Roman" w:hAnsi="Times New Roman" w:cs="Times New Roman"/>
          <w:sz w:val="24"/>
          <w:szCs w:val="24"/>
        </w:rPr>
        <w:t>.]</w:t>
      </w:r>
    </w:p>
    <w:p w14:paraId="54C23376" w14:textId="77777777" w:rsidR="00F0112F" w:rsidRPr="009D6891" w:rsidRDefault="00F0112F" w:rsidP="00F011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A </w:t>
      </w:r>
      <w:proofErr w:type="gramStart"/>
      <w:r w:rsidRPr="009D6891">
        <w:rPr>
          <w:rFonts w:ascii="Times New Roman" w:hAnsi="Times New Roman" w:cs="Times New Roman"/>
          <w:sz w:val="24"/>
          <w:szCs w:val="24"/>
        </w:rPr>
        <w:t>stone slides</w:t>
      </w:r>
      <w:proofErr w:type="gramEnd"/>
      <w:r w:rsidRPr="009D6891">
        <w:rPr>
          <w:rFonts w:ascii="Times New Roman" w:hAnsi="Times New Roman" w:cs="Times New Roman"/>
          <w:sz w:val="24"/>
          <w:szCs w:val="24"/>
        </w:rPr>
        <w:t xml:space="preserve"> horizontally across ice.</w:t>
      </w:r>
    </w:p>
    <w:p w14:paraId="393D23F0" w14:textId="77777777" w:rsidR="00F0112F" w:rsidRPr="009D6891" w:rsidRDefault="00F0112F" w:rsidP="00F011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Initially the stone is at the point </w:t>
      </w:r>
      <w:proofErr w:type="gramStart"/>
      <w:r w:rsidRPr="009D689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D6891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D6891">
        <w:rPr>
          <w:rFonts w:ascii="Times New Roman" w:hAnsi="Times New Roman" w:cs="Times New Roman"/>
          <w:sz w:val="24"/>
          <w:szCs w:val="24"/>
        </w:rPr>
        <w:t>–24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9D6891">
        <w:rPr>
          <w:rFonts w:ascii="Times New Roman" w:hAnsi="Times New Roman" w:cs="Times New Roman"/>
          <w:sz w:val="24"/>
          <w:szCs w:val="24"/>
        </w:rPr>
        <w:t xml:space="preserve"> – 10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9D6891">
        <w:rPr>
          <w:rFonts w:ascii="Times New Roman" w:hAnsi="Times New Roman" w:cs="Times New Roman"/>
          <w:sz w:val="24"/>
          <w:szCs w:val="24"/>
        </w:rPr>
        <w:t xml:space="preserve">) m relative to a fixed poin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9D6891">
        <w:rPr>
          <w:rFonts w:ascii="Times New Roman" w:hAnsi="Times New Roman" w:cs="Times New Roman"/>
          <w:sz w:val="24"/>
          <w:szCs w:val="24"/>
        </w:rPr>
        <w:t>.</w:t>
      </w:r>
    </w:p>
    <w:p w14:paraId="79988181" w14:textId="77777777" w:rsidR="00F0112F" w:rsidRPr="009D6891" w:rsidRDefault="00F0112F" w:rsidP="00F011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After 4 seconds the stone is at the point </w:t>
      </w:r>
      <w:proofErr w:type="gramStart"/>
      <w:r w:rsidRPr="009D689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D6891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D6891">
        <w:rPr>
          <w:rFonts w:ascii="Times New Roman" w:hAnsi="Times New Roman" w:cs="Times New Roman"/>
          <w:sz w:val="24"/>
          <w:szCs w:val="24"/>
        </w:rPr>
        <w:t>12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9D6891">
        <w:rPr>
          <w:rFonts w:ascii="Times New Roman" w:hAnsi="Times New Roman" w:cs="Times New Roman"/>
          <w:sz w:val="24"/>
          <w:szCs w:val="24"/>
        </w:rPr>
        <w:t xml:space="preserve"> + 5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9D6891">
        <w:rPr>
          <w:rFonts w:ascii="Times New Roman" w:hAnsi="Times New Roman" w:cs="Times New Roman"/>
          <w:sz w:val="24"/>
          <w:szCs w:val="24"/>
        </w:rPr>
        <w:t xml:space="preserve">) m relative to the fixed poin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9D6891">
        <w:rPr>
          <w:rFonts w:ascii="Times New Roman" w:hAnsi="Times New Roman" w:cs="Times New Roman"/>
          <w:sz w:val="24"/>
          <w:szCs w:val="24"/>
        </w:rPr>
        <w:t>.</w:t>
      </w:r>
    </w:p>
    <w:p w14:paraId="6AAD3177" w14:textId="77777777" w:rsidR="00F0112F" w:rsidRPr="009D6891" w:rsidRDefault="00F0112F" w:rsidP="00F011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The motion of the stone is modelled as that of a particle moving in a straight line at constant speed.</w:t>
      </w:r>
    </w:p>
    <w:p w14:paraId="3345F9F8" w14:textId="11D4E907" w:rsidR="00F0112F" w:rsidRPr="009D6891" w:rsidRDefault="00F0112F" w:rsidP="00F011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Using the model prove that the stone passes through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="00F71F46">
        <w:rPr>
          <w:rFonts w:ascii="Times New Roman" w:hAnsi="Times New Roman" w:cs="Times New Roman"/>
          <w:sz w:val="24"/>
          <w:szCs w:val="24"/>
        </w:rPr>
        <w:t>.</w:t>
      </w:r>
    </w:p>
    <w:p w14:paraId="1E936634" w14:textId="77777777" w:rsidR="00F0112F" w:rsidRPr="00F71F46" w:rsidRDefault="00F0112F" w:rsidP="00F0112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71F4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8CB4094" w14:textId="77777777" w:rsidR="00F71F46" w:rsidRDefault="00F0112F" w:rsidP="00F71F4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28796EDE" w14:textId="7BC72B56" w:rsidR="00F71F46" w:rsidRDefault="00F71F46" w:rsidP="00F71F4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59F134A" w14:textId="77777777" w:rsidR="00F71F46" w:rsidRDefault="00F71F46" w:rsidP="00F71F4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64CD766" w14:textId="52B3D327" w:rsidR="00F0112F" w:rsidRPr="009D6891" w:rsidRDefault="00F0112F" w:rsidP="00F71F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04523D29" w14:textId="461FFE0D" w:rsidR="00F0112F" w:rsidRPr="009D6891" w:rsidRDefault="00F0112F" w:rsidP="00F011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E856D0" w:rsidRPr="009D6891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6200FED2" w14:textId="77777777" w:rsidR="00F0112F" w:rsidRPr="009D6891" w:rsidRDefault="00F0112F" w:rsidP="00F011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Given that the poin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D6891">
        <w:rPr>
          <w:rFonts w:ascii="Times New Roman" w:hAnsi="Times New Roman" w:cs="Times New Roman"/>
          <w:sz w:val="24"/>
          <w:szCs w:val="24"/>
        </w:rPr>
        <w:t xml:space="preserve"> has position vector 3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9D6891">
        <w:rPr>
          <w:rFonts w:ascii="Times New Roman" w:hAnsi="Times New Roman" w:cs="Times New Roman"/>
          <w:sz w:val="24"/>
          <w:szCs w:val="24"/>
        </w:rPr>
        <w:t xml:space="preserve"> – 7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9D6891">
        <w:rPr>
          <w:rFonts w:ascii="Times New Roman" w:hAnsi="Times New Roman" w:cs="Times New Roman"/>
          <w:sz w:val="24"/>
          <w:szCs w:val="24"/>
        </w:rPr>
        <w:t xml:space="preserve"> and the poin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D6891">
        <w:rPr>
          <w:rFonts w:ascii="Times New Roman" w:hAnsi="Times New Roman" w:cs="Times New Roman"/>
          <w:sz w:val="24"/>
          <w:szCs w:val="24"/>
        </w:rPr>
        <w:t xml:space="preserve"> has position vector 8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9D6891">
        <w:rPr>
          <w:rFonts w:ascii="Times New Roman" w:hAnsi="Times New Roman" w:cs="Times New Roman"/>
          <w:sz w:val="24"/>
          <w:szCs w:val="24"/>
        </w:rPr>
        <w:t xml:space="preserve"> + 3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9D6891">
        <w:rPr>
          <w:rFonts w:ascii="Times New Roman" w:hAnsi="Times New Roman" w:cs="Times New Roman"/>
          <w:sz w:val="24"/>
          <w:szCs w:val="24"/>
        </w:rPr>
        <w:t>,</w:t>
      </w:r>
    </w:p>
    <w:p w14:paraId="5B3CBB13" w14:textId="3B0EAE1F" w:rsidR="00F0112F" w:rsidRPr="009D6891" w:rsidRDefault="00F0112F" w:rsidP="00F011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(a)   find the vector </w:t>
      </w:r>
      <w:r w:rsidR="002A37B0" w:rsidRPr="002A37B0">
        <w:rPr>
          <w:rFonts w:ascii="Times New Roman" w:hAnsi="Times New Roman" w:cs="Times New Roman"/>
          <w:position w:val="-4"/>
          <w:sz w:val="24"/>
          <w:szCs w:val="24"/>
        </w:rPr>
        <w:object w:dxaOrig="400" w:dyaOrig="320" w14:anchorId="28AD82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20.05pt;height:16.3pt" o:ole="">
            <v:imagedata r:id="rId17" o:title=""/>
          </v:shape>
          <o:OLEObject Type="Embed" ProgID="Equation.DSMT4" ShapeID="_x0000_i1042" DrawAspect="Content" ObjectID="_1731838416" r:id="rId18"/>
        </w:object>
      </w:r>
      <w:r w:rsidRPr="009D6891">
        <w:rPr>
          <w:rFonts w:ascii="Times New Roman" w:hAnsi="Times New Roman" w:cs="Times New Roman"/>
          <w:sz w:val="24"/>
          <w:szCs w:val="24"/>
        </w:rPr>
        <w:t>.</w:t>
      </w:r>
    </w:p>
    <w:p w14:paraId="43E1C15C" w14:textId="77777777" w:rsidR="00F0112F" w:rsidRPr="002A37B0" w:rsidRDefault="00F0112F" w:rsidP="00F0112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A37B0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6C3D11F" w14:textId="14B063F2" w:rsidR="00F0112F" w:rsidRPr="002A37B0" w:rsidRDefault="00F0112F" w:rsidP="00F011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A37B0">
        <w:rPr>
          <w:rFonts w:ascii="Times New Roman" w:hAnsi="Times New Roman" w:cs="Times New Roman"/>
          <w:sz w:val="24"/>
          <w:szCs w:val="24"/>
        </w:rPr>
        <w:t xml:space="preserve">(b)   Find </w:t>
      </w:r>
      <w:r w:rsidR="00F376C4" w:rsidRPr="00F376C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480" w:dyaOrig="480" w14:anchorId="681D7045">
          <v:shape id="_x0000_i1047" type="#_x0000_t75" style="width:23.8pt;height:23.8pt" o:ole="">
            <v:imagedata r:id="rId19" o:title=""/>
          </v:shape>
          <o:OLEObject Type="Embed" ProgID="Equation.DSMT4" ShapeID="_x0000_i1047" DrawAspect="Content" ObjectID="_1731838417" r:id="rId20"/>
        </w:object>
      </w:r>
      <w:r w:rsidRPr="002A37B0">
        <w:rPr>
          <w:rFonts w:ascii="Times New Roman" w:hAnsi="Times New Roman" w:cs="Times New Roman"/>
          <w:sz w:val="24"/>
          <w:szCs w:val="24"/>
        </w:rPr>
        <w:t>. Give your answer as a simplified surd.</w:t>
      </w:r>
    </w:p>
    <w:p w14:paraId="613A5EE9" w14:textId="77777777" w:rsidR="00F0112F" w:rsidRDefault="00F0112F" w:rsidP="00F0112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37B0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818B0BF" w14:textId="77777777" w:rsidR="002A37B0" w:rsidRPr="009D6891" w:rsidRDefault="002A37B0" w:rsidP="00F0112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0C233E1" w14:textId="009F83C9" w:rsidR="002A37B0" w:rsidRDefault="00F0112F" w:rsidP="002A37B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 </w:t>
      </w:r>
      <w:r w:rsidR="002A37B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2A37B0">
        <w:rPr>
          <w:rFonts w:ascii="Times New Roman" w:hAnsi="Times New Roman"/>
          <w:b/>
          <w:bCs/>
          <w:sz w:val="24"/>
          <w:szCs w:val="24"/>
        </w:rPr>
        <w:t>2</w:t>
      </w:r>
      <w:r w:rsidR="002A37B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2A37B0">
        <w:rPr>
          <w:rFonts w:ascii="Times New Roman" w:hAnsi="Times New Roman"/>
          <w:b/>
          <w:bCs/>
          <w:sz w:val="24"/>
          <w:szCs w:val="24"/>
        </w:rPr>
        <w:t>4</w:t>
      </w:r>
      <w:r w:rsidR="002A37B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54CFCEE" w14:textId="77777777" w:rsidR="002A37B0" w:rsidRDefault="002A37B0" w:rsidP="002A37B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DBC846B" w14:textId="65900728" w:rsidR="00F0112F" w:rsidRPr="009D6891" w:rsidRDefault="00F0112F" w:rsidP="002A37B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5DA06E4D" w14:textId="77777777" w:rsidR="00F376C4" w:rsidRDefault="00F376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59D7B8B" w14:textId="4F2F1E0B" w:rsidR="00F0112F" w:rsidRPr="009D6891" w:rsidRDefault="00F0112F" w:rsidP="00F011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E856D0" w:rsidRPr="009D6891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659978D5" w14:textId="77777777" w:rsidR="00F0112F" w:rsidRPr="009D6891" w:rsidRDefault="00F0112F" w:rsidP="00F011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Given that the poin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D6891">
        <w:rPr>
          <w:rFonts w:ascii="Times New Roman" w:hAnsi="Times New Roman" w:cs="Times New Roman"/>
          <w:sz w:val="24"/>
          <w:szCs w:val="24"/>
        </w:rPr>
        <w:t xml:space="preserve"> has position vector 4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9D6891">
        <w:rPr>
          <w:rFonts w:ascii="Times New Roman" w:hAnsi="Times New Roman" w:cs="Times New Roman"/>
          <w:sz w:val="24"/>
          <w:szCs w:val="24"/>
        </w:rPr>
        <w:t xml:space="preserve"> – 5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9D6891">
        <w:rPr>
          <w:rFonts w:ascii="Times New Roman" w:hAnsi="Times New Roman" w:cs="Times New Roman"/>
          <w:sz w:val="24"/>
          <w:szCs w:val="24"/>
        </w:rPr>
        <w:t xml:space="preserve"> and the poin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D6891">
        <w:rPr>
          <w:rFonts w:ascii="Times New Roman" w:hAnsi="Times New Roman" w:cs="Times New Roman"/>
          <w:sz w:val="24"/>
          <w:szCs w:val="24"/>
        </w:rPr>
        <w:t xml:space="preserve"> has position vector –5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9D6891">
        <w:rPr>
          <w:rFonts w:ascii="Times New Roman" w:hAnsi="Times New Roman" w:cs="Times New Roman"/>
          <w:sz w:val="24"/>
          <w:szCs w:val="24"/>
        </w:rPr>
        <w:t xml:space="preserve"> –2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9D6891">
        <w:rPr>
          <w:rFonts w:ascii="Times New Roman" w:hAnsi="Times New Roman" w:cs="Times New Roman"/>
          <w:sz w:val="24"/>
          <w:szCs w:val="24"/>
        </w:rPr>
        <w:t>,</w:t>
      </w:r>
    </w:p>
    <w:p w14:paraId="4BBD6E73" w14:textId="4C21CA4E" w:rsidR="00F0112F" w:rsidRPr="009D6891" w:rsidRDefault="00F0112F" w:rsidP="00F011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(a)  find the vector </w:t>
      </w:r>
      <w:r w:rsidR="00F376C4" w:rsidRPr="002A37B0">
        <w:rPr>
          <w:rFonts w:ascii="Times New Roman" w:hAnsi="Times New Roman" w:cs="Times New Roman"/>
          <w:position w:val="-4"/>
          <w:sz w:val="24"/>
          <w:szCs w:val="24"/>
        </w:rPr>
        <w:object w:dxaOrig="400" w:dyaOrig="320" w14:anchorId="5AF034AD">
          <v:shape id="_x0000_i1048" type="#_x0000_t75" style="width:20.05pt;height:16.3pt" o:ole="">
            <v:imagedata r:id="rId17" o:title=""/>
          </v:shape>
          <o:OLEObject Type="Embed" ProgID="Equation.DSMT4" ShapeID="_x0000_i1048" DrawAspect="Content" ObjectID="_1731838418" r:id="rId21"/>
        </w:object>
      </w:r>
      <w:r w:rsidRPr="009D6891">
        <w:rPr>
          <w:rFonts w:ascii="Times New Roman" w:hAnsi="Times New Roman" w:cs="Times New Roman"/>
          <w:sz w:val="24"/>
          <w:szCs w:val="24"/>
        </w:rPr>
        <w:t>,</w:t>
      </w:r>
    </w:p>
    <w:p w14:paraId="3D432145" w14:textId="77777777" w:rsidR="00F0112F" w:rsidRPr="00F376C4" w:rsidRDefault="00F0112F" w:rsidP="00F0112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376C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D6BDC55" w14:textId="038E82B0" w:rsidR="00F0112F" w:rsidRPr="00F376C4" w:rsidRDefault="00F0112F" w:rsidP="00F376C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376C4">
        <w:rPr>
          <w:rFonts w:ascii="Times New Roman" w:hAnsi="Times New Roman" w:cs="Times New Roman"/>
          <w:sz w:val="24"/>
          <w:szCs w:val="24"/>
        </w:rPr>
        <w:t xml:space="preserve">(b)  find </w:t>
      </w:r>
      <w:r w:rsidR="00F376C4" w:rsidRPr="00F376C4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480" w:dyaOrig="480" w14:anchorId="792125E3">
          <v:shape id="_x0000_i1049" type="#_x0000_t75" style="width:23.8pt;height:23.8pt" o:ole="">
            <v:imagedata r:id="rId19" o:title=""/>
          </v:shape>
          <o:OLEObject Type="Embed" ProgID="Equation.DSMT4" ShapeID="_x0000_i1049" DrawAspect="Content" ObjectID="_1731838419" r:id="rId22"/>
        </w:object>
      </w:r>
      <w:r w:rsidRPr="00F376C4">
        <w:rPr>
          <w:rFonts w:ascii="Times New Roman" w:hAnsi="Times New Roman" w:cs="Times New Roman"/>
          <w:sz w:val="24"/>
          <w:szCs w:val="24"/>
        </w:rPr>
        <w:t>.</w:t>
      </w:r>
      <w:r w:rsidR="00F376C4" w:rsidRPr="00F376C4">
        <w:rPr>
          <w:rFonts w:ascii="Times New Roman" w:hAnsi="Times New Roman" w:cs="Times New Roman"/>
          <w:sz w:val="24"/>
          <w:szCs w:val="24"/>
        </w:rPr>
        <w:t xml:space="preserve"> </w:t>
      </w:r>
      <w:r w:rsidRPr="00F376C4">
        <w:rPr>
          <w:rFonts w:ascii="Times New Roman" w:hAnsi="Times New Roman" w:cs="Times New Roman"/>
          <w:sz w:val="24"/>
          <w:szCs w:val="24"/>
        </w:rPr>
        <w:t>Give your answer as a simplified surd.</w:t>
      </w:r>
    </w:p>
    <w:p w14:paraId="1DF0704A" w14:textId="77777777" w:rsidR="00F0112F" w:rsidRPr="00F376C4" w:rsidRDefault="00F0112F" w:rsidP="00F0112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376C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C107E55" w14:textId="77777777" w:rsidR="00F0112F" w:rsidRPr="009D6891" w:rsidRDefault="00F0112F" w:rsidP="00F011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255350B3" w14:textId="0810D463" w:rsidR="00412659" w:rsidRDefault="00412659" w:rsidP="00412659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3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84BB168" w14:textId="77777777" w:rsidR="00412659" w:rsidRDefault="00412659" w:rsidP="0041265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4527751" w14:textId="77777777" w:rsidR="00F0112F" w:rsidRPr="009D6891" w:rsidRDefault="00F0112F" w:rsidP="00F011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25D5AE9D" w14:textId="08B0850D" w:rsidR="005F323C" w:rsidRPr="009D6891" w:rsidRDefault="005F323C" w:rsidP="00F011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t>Q4</w:t>
      </w:r>
    </w:p>
    <w:p w14:paraId="2BF27C74" w14:textId="77777777" w:rsidR="005F323C" w:rsidRPr="009D6891" w:rsidRDefault="005F323C" w:rsidP="005F323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Relative to a fixed origin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9D6891">
        <w:rPr>
          <w:rFonts w:ascii="Times New Roman" w:hAnsi="Times New Roman" w:cs="Times New Roman"/>
          <w:sz w:val="24"/>
          <w:szCs w:val="24"/>
        </w:rPr>
        <w:t xml:space="preserve">, the poin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D6891">
        <w:rPr>
          <w:rFonts w:ascii="Times New Roman" w:hAnsi="Times New Roman" w:cs="Times New Roman"/>
          <w:sz w:val="24"/>
          <w:szCs w:val="24"/>
        </w:rPr>
        <w:t xml:space="preserve"> has position vector </w:t>
      </w:r>
      <w:proofErr w:type="spellStart"/>
      <w:r w:rsidRPr="009D6891">
        <w:rPr>
          <w:rFonts w:ascii="Times New Roman" w:hAnsi="Times New Roman" w:cs="Times New Roman"/>
          <w:b/>
          <w:bCs/>
          <w:sz w:val="24"/>
          <w:szCs w:val="24"/>
        </w:rPr>
        <w:t>i</w:t>
      </w:r>
      <w:proofErr w:type="spellEnd"/>
      <w:r w:rsidRPr="009D6891">
        <w:rPr>
          <w:rFonts w:ascii="Times New Roman" w:hAnsi="Times New Roman" w:cs="Times New Roman"/>
          <w:sz w:val="24"/>
          <w:szCs w:val="24"/>
        </w:rPr>
        <w:t xml:space="preserve"> - 3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9D6891">
        <w:rPr>
          <w:rFonts w:ascii="Times New Roman" w:hAnsi="Times New Roman" w:cs="Times New Roman"/>
          <w:sz w:val="24"/>
          <w:szCs w:val="24"/>
        </w:rPr>
        <w:t xml:space="preserve"> + 2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k</w:t>
      </w:r>
      <w:r w:rsidRPr="009D6891">
        <w:rPr>
          <w:rFonts w:ascii="Times New Roman" w:hAnsi="Times New Roman" w:cs="Times New Roman"/>
          <w:sz w:val="24"/>
          <w:szCs w:val="24"/>
        </w:rPr>
        <w:t xml:space="preserve"> and the poin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D6891">
        <w:rPr>
          <w:rFonts w:ascii="Times New Roman" w:hAnsi="Times New Roman" w:cs="Times New Roman"/>
          <w:sz w:val="24"/>
          <w:szCs w:val="24"/>
        </w:rPr>
        <w:t xml:space="preserve"> has position vector -2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9D6891">
        <w:rPr>
          <w:rFonts w:ascii="Times New Roman" w:hAnsi="Times New Roman" w:cs="Times New Roman"/>
          <w:sz w:val="24"/>
          <w:szCs w:val="24"/>
        </w:rPr>
        <w:t xml:space="preserve"> + 2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9D6891">
        <w:rPr>
          <w:rFonts w:ascii="Times New Roman" w:hAnsi="Times New Roman" w:cs="Times New Roman"/>
          <w:sz w:val="24"/>
          <w:szCs w:val="24"/>
        </w:rPr>
        <w:t xml:space="preserve"> -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k</w:t>
      </w:r>
      <w:r w:rsidRPr="009D6891">
        <w:rPr>
          <w:rFonts w:ascii="Times New Roman" w:hAnsi="Times New Roman" w:cs="Times New Roman"/>
          <w:sz w:val="24"/>
          <w:szCs w:val="24"/>
        </w:rPr>
        <w:t xml:space="preserve">. The points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D6891">
        <w:rPr>
          <w:rFonts w:ascii="Times New Roman" w:hAnsi="Times New Roman" w:cs="Times New Roman"/>
          <w:sz w:val="24"/>
          <w:szCs w:val="24"/>
        </w:rPr>
        <w:t xml:space="preserve"> and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D6891">
        <w:rPr>
          <w:rFonts w:ascii="Times New Roman" w:hAnsi="Times New Roman" w:cs="Times New Roman"/>
          <w:sz w:val="24"/>
          <w:szCs w:val="24"/>
        </w:rPr>
        <w:t xml:space="preserve"> lie on a </w:t>
      </w:r>
      <w:proofErr w:type="gramStart"/>
      <w:r w:rsidRPr="009D6891">
        <w:rPr>
          <w:rFonts w:ascii="Times New Roman" w:hAnsi="Times New Roman" w:cs="Times New Roman"/>
          <w:sz w:val="24"/>
          <w:szCs w:val="24"/>
        </w:rPr>
        <w:t>straight line</w:t>
      </w:r>
      <w:proofErr w:type="gramEnd"/>
      <w:r w:rsidRPr="009D6891">
        <w:rPr>
          <w:rFonts w:ascii="Times New Roman" w:hAnsi="Times New Roman" w:cs="Times New Roman"/>
          <w:sz w:val="24"/>
          <w:szCs w:val="24"/>
        </w:rPr>
        <w:t xml:space="preserve">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9D6891">
        <w:rPr>
          <w:rFonts w:ascii="Times New Roman" w:hAnsi="Times New Roman" w:cs="Times New Roman"/>
          <w:sz w:val="24"/>
          <w:szCs w:val="24"/>
        </w:rPr>
        <w:t>.</w:t>
      </w:r>
    </w:p>
    <w:p w14:paraId="109D2B5C" w14:textId="10A326DD" w:rsidR="005F323C" w:rsidRPr="009D6891" w:rsidRDefault="005F323C" w:rsidP="005F323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(a) Find </w:t>
      </w:r>
      <w:r w:rsidR="00412659" w:rsidRPr="002A37B0">
        <w:rPr>
          <w:rFonts w:ascii="Times New Roman" w:hAnsi="Times New Roman" w:cs="Times New Roman"/>
          <w:position w:val="-4"/>
          <w:sz w:val="24"/>
          <w:szCs w:val="24"/>
        </w:rPr>
        <w:object w:dxaOrig="400" w:dyaOrig="320" w14:anchorId="18305114">
          <v:shape id="_x0000_i1051" type="#_x0000_t75" style="width:20.05pt;height:16.3pt" o:ole="">
            <v:imagedata r:id="rId17" o:title=""/>
          </v:shape>
          <o:OLEObject Type="Embed" ProgID="Equation.DSMT4" ShapeID="_x0000_i1051" DrawAspect="Content" ObjectID="_1731838420" r:id="rId23"/>
        </w:object>
      </w:r>
      <w:r w:rsidRPr="009D6891">
        <w:rPr>
          <w:rFonts w:ascii="Times New Roman" w:hAnsi="Times New Roman" w:cs="Times New Roman"/>
          <w:sz w:val="24"/>
          <w:szCs w:val="24"/>
        </w:rPr>
        <w:t>.</w:t>
      </w:r>
    </w:p>
    <w:p w14:paraId="78952B41" w14:textId="77777777" w:rsidR="005F323C" w:rsidRPr="00412659" w:rsidRDefault="005F323C" w:rsidP="005F323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12659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DA95DB8" w14:textId="77777777" w:rsidR="005F323C" w:rsidRPr="00412659" w:rsidRDefault="005F323C" w:rsidP="005F323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12659">
        <w:rPr>
          <w:rFonts w:ascii="Times New Roman" w:hAnsi="Times New Roman" w:cs="Times New Roman"/>
          <w:sz w:val="24"/>
          <w:szCs w:val="24"/>
        </w:rPr>
        <w:t xml:space="preserve">(b) Find a vector equation of </w:t>
      </w:r>
      <w:r w:rsidRPr="00412659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412659">
        <w:rPr>
          <w:rFonts w:ascii="Times New Roman" w:hAnsi="Times New Roman" w:cs="Times New Roman"/>
          <w:sz w:val="24"/>
          <w:szCs w:val="24"/>
        </w:rPr>
        <w:t>.</w:t>
      </w:r>
    </w:p>
    <w:p w14:paraId="357D0E1F" w14:textId="77777777" w:rsidR="005F323C" w:rsidRPr="00412659" w:rsidRDefault="005F323C" w:rsidP="005F323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12659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9939088" w14:textId="77777777" w:rsidR="005F323C" w:rsidRPr="00412659" w:rsidRDefault="005F323C" w:rsidP="005F323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12659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41265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12659">
        <w:rPr>
          <w:rFonts w:ascii="Times New Roman" w:hAnsi="Times New Roman" w:cs="Times New Roman"/>
          <w:sz w:val="24"/>
          <w:szCs w:val="24"/>
        </w:rPr>
        <w:t xml:space="preserve"> has position vector 2</w:t>
      </w:r>
      <w:r w:rsidRPr="00412659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412659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412659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412659">
        <w:rPr>
          <w:rFonts w:ascii="Times New Roman" w:hAnsi="Times New Roman" w:cs="Times New Roman"/>
          <w:b/>
          <w:bCs/>
          <w:sz w:val="24"/>
          <w:szCs w:val="24"/>
        </w:rPr>
        <w:t>j</w:t>
      </w:r>
      <w:proofErr w:type="spellEnd"/>
      <w:r w:rsidRPr="00412659">
        <w:rPr>
          <w:rFonts w:ascii="Times New Roman" w:hAnsi="Times New Roman" w:cs="Times New Roman"/>
          <w:sz w:val="24"/>
          <w:szCs w:val="24"/>
        </w:rPr>
        <w:t>- 4</w:t>
      </w:r>
      <w:r w:rsidRPr="00412659">
        <w:rPr>
          <w:rFonts w:ascii="Times New Roman" w:hAnsi="Times New Roman" w:cs="Times New Roman"/>
          <w:b/>
          <w:bCs/>
          <w:sz w:val="24"/>
          <w:szCs w:val="24"/>
        </w:rPr>
        <w:t>k</w:t>
      </w:r>
      <w:r w:rsidRPr="00412659">
        <w:rPr>
          <w:rFonts w:ascii="Times New Roman" w:hAnsi="Times New Roman" w:cs="Times New Roman"/>
          <w:sz w:val="24"/>
          <w:szCs w:val="24"/>
        </w:rPr>
        <w:t xml:space="preserve"> with respect to </w:t>
      </w:r>
      <w:r w:rsidRPr="00412659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412659">
        <w:rPr>
          <w:rFonts w:ascii="Times New Roman" w:hAnsi="Times New Roman" w:cs="Times New Roman"/>
          <w:sz w:val="24"/>
          <w:szCs w:val="24"/>
        </w:rPr>
        <w:t xml:space="preserve">, where </w:t>
      </w:r>
      <w:r w:rsidRPr="00412659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412659">
        <w:rPr>
          <w:rFonts w:ascii="Times New Roman" w:hAnsi="Times New Roman" w:cs="Times New Roman"/>
          <w:sz w:val="24"/>
          <w:szCs w:val="24"/>
        </w:rPr>
        <w:t xml:space="preserve"> is a constant. Given that </w:t>
      </w:r>
      <w:r w:rsidRPr="00412659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Pr="00412659">
        <w:rPr>
          <w:rFonts w:ascii="Times New Roman" w:hAnsi="Times New Roman" w:cs="Times New Roman"/>
          <w:sz w:val="24"/>
          <w:szCs w:val="24"/>
        </w:rPr>
        <w:t xml:space="preserve"> is perpendicular to </w:t>
      </w:r>
      <w:r w:rsidRPr="00412659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412659">
        <w:rPr>
          <w:rFonts w:ascii="Times New Roman" w:hAnsi="Times New Roman" w:cs="Times New Roman"/>
          <w:sz w:val="24"/>
          <w:szCs w:val="24"/>
        </w:rPr>
        <w:t>, find</w:t>
      </w:r>
    </w:p>
    <w:p w14:paraId="4D1C8001" w14:textId="77777777" w:rsidR="005F323C" w:rsidRPr="00412659" w:rsidRDefault="005F323C" w:rsidP="005F323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12659">
        <w:rPr>
          <w:rFonts w:ascii="Times New Roman" w:hAnsi="Times New Roman" w:cs="Times New Roman"/>
          <w:sz w:val="24"/>
          <w:szCs w:val="24"/>
        </w:rPr>
        <w:t xml:space="preserve">(c) the value of </w:t>
      </w:r>
      <w:r w:rsidRPr="00412659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412659">
        <w:rPr>
          <w:rFonts w:ascii="Times New Roman" w:hAnsi="Times New Roman" w:cs="Times New Roman"/>
          <w:sz w:val="24"/>
          <w:szCs w:val="24"/>
        </w:rPr>
        <w:t>,</w:t>
      </w:r>
    </w:p>
    <w:p w14:paraId="596794F5" w14:textId="77777777" w:rsidR="005F323C" w:rsidRPr="00412659" w:rsidRDefault="005F323C" w:rsidP="005F323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1265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5CA58BC" w14:textId="77777777" w:rsidR="005F323C" w:rsidRPr="00412659" w:rsidRDefault="005F323C" w:rsidP="005F323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12659">
        <w:rPr>
          <w:rFonts w:ascii="Times New Roman" w:hAnsi="Times New Roman" w:cs="Times New Roman"/>
          <w:sz w:val="24"/>
          <w:szCs w:val="24"/>
        </w:rPr>
        <w:t xml:space="preserve">(d) the distance </w:t>
      </w:r>
      <w:r w:rsidRPr="00412659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Pr="00412659">
        <w:rPr>
          <w:rFonts w:ascii="Times New Roman" w:hAnsi="Times New Roman" w:cs="Times New Roman"/>
          <w:sz w:val="24"/>
          <w:szCs w:val="24"/>
        </w:rPr>
        <w:t>.</w:t>
      </w:r>
    </w:p>
    <w:p w14:paraId="6EBB2D6A" w14:textId="77777777" w:rsidR="005F323C" w:rsidRPr="00412659" w:rsidRDefault="005F323C" w:rsidP="005F323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12659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DCA24EF" w14:textId="77777777" w:rsidR="005F323C" w:rsidRPr="009D6891" w:rsidRDefault="005F323C" w:rsidP="005F323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35F1758F" w14:textId="19A3E559" w:rsidR="00412659" w:rsidRDefault="00412659" w:rsidP="00412659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0467269" w14:textId="77777777" w:rsidR="00DD47CD" w:rsidRDefault="00DD47CD" w:rsidP="00DD47CD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99FE3F7" w14:textId="77777777" w:rsidR="00DD47CD" w:rsidRDefault="00DD47CD" w:rsidP="00DD47C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0B37BB9B" w14:textId="10BCA65A" w:rsidR="00412659" w:rsidRDefault="00412659" w:rsidP="0041265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DC43D1D" w14:textId="77777777" w:rsidR="005F323C" w:rsidRPr="009D6891" w:rsidRDefault="005F323C" w:rsidP="00F011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058F0A0" w14:textId="0338D2DE" w:rsidR="000D6271" w:rsidRPr="009D6891" w:rsidRDefault="000D6271" w:rsidP="000D62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Style w:val="Heading2Char"/>
          <w:rFonts w:ascii="Times New Roman" w:hAnsi="Times New Roman" w:cs="Times New Roman"/>
          <w:sz w:val="24"/>
          <w:szCs w:val="24"/>
        </w:rPr>
        <w:br/>
      </w:r>
    </w:p>
    <w:p w14:paraId="79139048" w14:textId="77777777" w:rsidR="00FE6B55" w:rsidRPr="009D6891" w:rsidRDefault="00FE6B5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2" w:name="BrMS"/>
      <w:r w:rsidRPr="009D6891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7D8BD912" w:rsidR="001F3370" w:rsidRPr="009D6891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2"/>
    <w:p w14:paraId="59EDDAC8" w14:textId="77777777" w:rsidR="000D6271" w:rsidRPr="009D6891" w:rsidRDefault="000D6271" w:rsidP="006D2A76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98C52A9" w14:textId="66F338EB" w:rsidR="00FE6B55" w:rsidRPr="009D6891" w:rsidRDefault="000D6271" w:rsidP="006D2A76">
      <w:pPr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b/>
          <w:sz w:val="24"/>
          <w:szCs w:val="24"/>
        </w:rPr>
        <w:t>Q1</w:t>
      </w:r>
      <w:r w:rsidR="001F3370" w:rsidRPr="009D6891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317128" w:rsidRPr="009D68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19188D6" wp14:editId="455D39D9">
            <wp:extent cx="5731510" cy="1590675"/>
            <wp:effectExtent l="0" t="0" r="2540" b="9525"/>
            <wp:docPr id="50" name="Picture 50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50" descr="Table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2751"/>
                    <a:stretch/>
                  </pic:blipFill>
                  <pic:spPr bwMode="auto">
                    <a:xfrm>
                      <a:off x="0" y="0"/>
                      <a:ext cx="573151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E2A71F" w14:textId="4D207A1D" w:rsidR="007C6A11" w:rsidRPr="009D6891" w:rsidRDefault="007C6A11" w:rsidP="007C6A1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73322D78" w14:textId="5BC451B9" w:rsidR="007C6A11" w:rsidRPr="009D6891" w:rsidRDefault="007C6A11" w:rsidP="007C6A1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8090026" wp14:editId="3BDB010E">
            <wp:extent cx="5731510" cy="3216910"/>
            <wp:effectExtent l="0" t="0" r="2540" b="2540"/>
            <wp:docPr id="52" name="Picture 52" descr="Graphical user interface, text, application, emai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 descr="Graphical user interface, text, application, email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216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07534C" w14:textId="77777777" w:rsidR="007C6A11" w:rsidRPr="009D6891" w:rsidRDefault="007C6A11" w:rsidP="007C6A1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1F136A72" w14:textId="77777777" w:rsidR="007C6A11" w:rsidRPr="009D6891" w:rsidRDefault="007C6A11" w:rsidP="007C6A1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6E7571A" w14:textId="77777777" w:rsidR="007C6A11" w:rsidRPr="009D6891" w:rsidRDefault="007C6A11" w:rsidP="007C6A1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09C61C" w14:textId="77777777" w:rsidR="00A84159" w:rsidRPr="009D6891" w:rsidRDefault="00A84159" w:rsidP="007C6A1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4FCFBEB" w14:textId="77777777" w:rsidR="00A84159" w:rsidRPr="009D6891" w:rsidRDefault="00A84159" w:rsidP="007C6A1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3A7E1C9" w14:textId="77777777" w:rsidR="00A84159" w:rsidRPr="009D6891" w:rsidRDefault="00A84159" w:rsidP="007C6A1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DE1D86A" w14:textId="77777777" w:rsidR="00A84159" w:rsidRPr="009D6891" w:rsidRDefault="00A84159" w:rsidP="007C6A1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50337A5" w14:textId="77777777" w:rsidR="00A84159" w:rsidRPr="009D6891" w:rsidRDefault="00A84159" w:rsidP="007C6A1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4E6B344" w14:textId="77777777" w:rsidR="00A84159" w:rsidRPr="009D6891" w:rsidRDefault="00A84159" w:rsidP="007C6A1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711E9FC" w14:textId="77777777" w:rsidR="00A84159" w:rsidRPr="009D6891" w:rsidRDefault="00A84159" w:rsidP="007C6A1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EF569B5" w14:textId="77777777" w:rsidR="00A84159" w:rsidRPr="009D6891" w:rsidRDefault="00A84159" w:rsidP="007C6A1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23CD533" w14:textId="77777777" w:rsidR="00A84159" w:rsidRPr="009D6891" w:rsidRDefault="00A84159" w:rsidP="007C6A1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C994C22" w14:textId="77777777" w:rsidR="00A84159" w:rsidRPr="009D6891" w:rsidRDefault="00A84159" w:rsidP="007C6A1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B99D209" w14:textId="77777777" w:rsidR="00A84159" w:rsidRPr="009D6891" w:rsidRDefault="00A84159" w:rsidP="007C6A1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A4CCB6D" w14:textId="77777777" w:rsidR="00A84159" w:rsidRPr="009D6891" w:rsidRDefault="00A84159" w:rsidP="007C6A1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DAB594A" w14:textId="77777777" w:rsidR="00DD47CD" w:rsidRDefault="00DD47C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405696C" w14:textId="1FC4C967" w:rsidR="007C6A11" w:rsidRPr="009D6891" w:rsidRDefault="007C6A11" w:rsidP="007C6A1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6438F585" w14:textId="6A31C90F" w:rsidR="00535129" w:rsidRPr="009D6891" w:rsidRDefault="007C6A11" w:rsidP="007C6A11">
      <w:pPr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C578DAB" wp14:editId="562F2881">
            <wp:extent cx="5731510" cy="5881370"/>
            <wp:effectExtent l="0" t="0" r="2540" b="5080"/>
            <wp:docPr id="51" name="Picture 51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51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88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3837BB" w14:textId="77777777" w:rsidR="00A84159" w:rsidRPr="009D6891" w:rsidRDefault="00A84159" w:rsidP="007C6A1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682681A" w14:textId="77777777" w:rsidR="00A84159" w:rsidRPr="009D6891" w:rsidRDefault="00A84159" w:rsidP="007C6A1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64E5D3B" w14:textId="77777777" w:rsidR="00A84159" w:rsidRPr="009D6891" w:rsidRDefault="00A84159" w:rsidP="007C6A1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7750EE1" w14:textId="77777777" w:rsidR="00A84159" w:rsidRPr="009D6891" w:rsidRDefault="00A84159" w:rsidP="007C6A1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2A86731" w14:textId="77777777" w:rsidR="00A84159" w:rsidRPr="009D6891" w:rsidRDefault="00A84159" w:rsidP="007C6A1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F030AEF" w14:textId="77777777" w:rsidR="00A84159" w:rsidRPr="009D6891" w:rsidRDefault="00A84159" w:rsidP="007C6A1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FF228AA" w14:textId="77777777" w:rsidR="00A84159" w:rsidRPr="009D6891" w:rsidRDefault="00A84159" w:rsidP="007C6A1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07806D0" w14:textId="77777777" w:rsidR="00A84159" w:rsidRPr="009D6891" w:rsidRDefault="00A84159" w:rsidP="007C6A1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30D9B70" w14:textId="77777777" w:rsidR="00A84159" w:rsidRPr="009D6891" w:rsidRDefault="00A84159" w:rsidP="007C6A1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2984D82" w14:textId="7BB26C7C" w:rsidR="0060526F" w:rsidRPr="009D6891" w:rsidRDefault="0060526F" w:rsidP="007C6A11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9D68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D7D84B8" wp14:editId="25DDF819">
            <wp:extent cx="5731510" cy="3897630"/>
            <wp:effectExtent l="0" t="0" r="2540" b="7620"/>
            <wp:docPr id="70" name="Picture 70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70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89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928EAC" w14:textId="77777777" w:rsidR="00977526" w:rsidRPr="009D6891" w:rsidRDefault="00977526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bookmarkStart w:id="3" w:name="SiQue"/>
    </w:p>
    <w:p w14:paraId="0CC6ADFF" w14:textId="77777777" w:rsidR="00977526" w:rsidRPr="009D6891" w:rsidRDefault="00977526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5632A5F" w14:textId="1565E815" w:rsidR="000144B0" w:rsidRPr="009D6891" w:rsidRDefault="000144B0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935541D" w14:textId="77777777" w:rsidR="00A84159" w:rsidRPr="009D6891" w:rsidRDefault="00A8415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78BE5CD" w14:textId="77777777" w:rsidR="00A84159" w:rsidRPr="009D6891" w:rsidRDefault="00A8415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07831A2" w14:textId="77777777" w:rsidR="00A84159" w:rsidRPr="009D6891" w:rsidRDefault="00A8415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331B982" w14:textId="77777777" w:rsidR="00A84159" w:rsidRPr="009D6891" w:rsidRDefault="00A8415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17E7AAD" w14:textId="77777777" w:rsidR="00A84159" w:rsidRPr="009D6891" w:rsidRDefault="00A8415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A3ABE0C" w14:textId="77777777" w:rsidR="00A84159" w:rsidRPr="009D6891" w:rsidRDefault="00A8415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E76B700" w14:textId="77777777" w:rsidR="00A84159" w:rsidRPr="009D6891" w:rsidRDefault="00A8415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127C4BA" w14:textId="77777777" w:rsidR="00A84159" w:rsidRPr="009D6891" w:rsidRDefault="00A8415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13CC9FF" w14:textId="77777777" w:rsidR="00A84159" w:rsidRPr="009D6891" w:rsidRDefault="00A8415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C9BAF7F" w14:textId="77777777" w:rsidR="00A84159" w:rsidRPr="009D6891" w:rsidRDefault="00A8415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C11C4BB" w14:textId="77777777" w:rsidR="00A84159" w:rsidRPr="009D6891" w:rsidRDefault="00A8415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3FFBCFA" w14:textId="77777777" w:rsidR="00A84159" w:rsidRPr="009D6891" w:rsidRDefault="00A8415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85A02C8" w14:textId="77777777" w:rsidR="00A84159" w:rsidRPr="009D6891" w:rsidRDefault="00A8415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2C832B1" w14:textId="77777777" w:rsidR="00DD47CD" w:rsidRDefault="00DD47CD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bookmarkEnd w:id="3"/>
    <w:p w14:paraId="6BB119FE" w14:textId="334CBC4A" w:rsidR="00993F2F" w:rsidRDefault="00993F2F" w:rsidP="00993F2F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4387" behindDoc="1" locked="0" layoutInCell="1" allowOverlap="1" wp14:anchorId="4C529F44" wp14:editId="1531D1DD">
            <wp:simplePos x="0" y="0"/>
            <wp:positionH relativeFrom="column">
              <wp:posOffset>1766570</wp:posOffset>
            </wp:positionH>
            <wp:positionV relativeFrom="paragraph">
              <wp:posOffset>11430</wp:posOffset>
            </wp:positionV>
            <wp:extent cx="323215" cy="466725"/>
            <wp:effectExtent l="0" t="0" r="635" b="9525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3" behindDoc="0" locked="0" layoutInCell="1" allowOverlap="1" wp14:anchorId="18B4D08B" wp14:editId="1E16ECB8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12" name="Picture 12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Silver Questions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043F19A4" w14:textId="77777777" w:rsidR="00993F2F" w:rsidRDefault="00993F2F" w:rsidP="00993F2F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Non-calculator</w:t>
      </w:r>
    </w:p>
    <w:p w14:paraId="03C75F81" w14:textId="77777777" w:rsidR="00993F2F" w:rsidRDefault="00993F2F" w:rsidP="00993F2F">
      <w:pPr>
        <w:spacing w:before="1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he total mark for this section is 34</w:t>
      </w:r>
    </w:p>
    <w:p w14:paraId="06F97823" w14:textId="2B829894" w:rsidR="000D6271" w:rsidRPr="009D6891" w:rsidRDefault="000D6271" w:rsidP="000D62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730CDB" w14:textId="21E034C8" w:rsidR="009C0BD6" w:rsidRPr="009D6891" w:rsidRDefault="009C0BD6" w:rsidP="009C0BD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72C12A9C" w14:textId="205AAAF9" w:rsidR="009C0BD6" w:rsidRPr="009D6891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803C094" wp14:editId="6BF4908F">
            <wp:extent cx="3819525" cy="1895475"/>
            <wp:effectExtent l="0" t="0" r="9525" b="9525"/>
            <wp:docPr id="60" name="Picture 60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 descr="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8CA8F1" w14:textId="77777777" w:rsidR="009C0BD6" w:rsidRPr="009D6891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Figure 7 shows a sketch of triangle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OAB.</w:t>
      </w:r>
    </w:p>
    <w:p w14:paraId="6A3A1292" w14:textId="463106D4" w:rsidR="009C0BD6" w:rsidRPr="009D6891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D6891">
        <w:rPr>
          <w:rFonts w:ascii="Times New Roman" w:hAnsi="Times New Roman" w:cs="Times New Roman"/>
          <w:sz w:val="24"/>
          <w:szCs w:val="24"/>
        </w:rPr>
        <w:t xml:space="preserve"> is such that</w:t>
      </w:r>
      <w:r w:rsidR="00993F2F">
        <w:rPr>
          <w:rFonts w:ascii="Times New Roman" w:hAnsi="Times New Roman" w:cs="Times New Roman"/>
          <w:sz w:val="24"/>
          <w:szCs w:val="24"/>
        </w:rPr>
        <w:t xml:space="preserve"> </w:t>
      </w:r>
      <w:r w:rsidR="00A92791" w:rsidRPr="00993F2F">
        <w:rPr>
          <w:rFonts w:ascii="Times New Roman" w:hAnsi="Times New Roman" w:cs="Times New Roman"/>
          <w:position w:val="-6"/>
          <w:sz w:val="24"/>
          <w:szCs w:val="24"/>
        </w:rPr>
        <w:object w:dxaOrig="1080" w:dyaOrig="340" w14:anchorId="2CD4F311">
          <v:shape id="_x0000_i1056" type="#_x0000_t75" style="width:53.85pt;height:16.9pt" o:ole="">
            <v:imagedata r:id="rId30" o:title=""/>
          </v:shape>
          <o:OLEObject Type="Embed" ProgID="Equation.DSMT4" ShapeID="_x0000_i1056" DrawAspect="Content" ObjectID="_1731838421" r:id="rId31"/>
        </w:object>
      </w:r>
      <w:r w:rsidR="00A9279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50E74FF7" w14:textId="77777777" w:rsidR="009C0BD6" w:rsidRPr="009D6891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9D6891">
        <w:rPr>
          <w:rFonts w:ascii="Times New Roman" w:hAnsi="Times New Roman" w:cs="Times New Roman"/>
          <w:sz w:val="24"/>
          <w:szCs w:val="24"/>
        </w:rPr>
        <w:t xml:space="preserve"> is the midpoint of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9D6891">
        <w:rPr>
          <w:rFonts w:ascii="Times New Roman" w:hAnsi="Times New Roman" w:cs="Times New Roman"/>
          <w:sz w:val="24"/>
          <w:szCs w:val="24"/>
        </w:rPr>
        <w:t>.</w:t>
      </w:r>
    </w:p>
    <w:p w14:paraId="54F3AA45" w14:textId="77777777" w:rsidR="009C0BD6" w:rsidRPr="009D6891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The straight line through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D6891">
        <w:rPr>
          <w:rFonts w:ascii="Times New Roman" w:hAnsi="Times New Roman" w:cs="Times New Roman"/>
          <w:sz w:val="24"/>
          <w:szCs w:val="24"/>
        </w:rPr>
        <w:t xml:space="preserve"> and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9D6891">
        <w:rPr>
          <w:rFonts w:ascii="Times New Roman" w:hAnsi="Times New Roman" w:cs="Times New Roman"/>
          <w:sz w:val="24"/>
          <w:szCs w:val="24"/>
        </w:rPr>
        <w:t xml:space="preserve"> cuts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OB</w:t>
      </w:r>
      <w:r w:rsidRPr="009D6891">
        <w:rPr>
          <w:rFonts w:ascii="Times New Roman" w:hAnsi="Times New Roman" w:cs="Times New Roman"/>
          <w:sz w:val="24"/>
          <w:szCs w:val="24"/>
        </w:rPr>
        <w:t xml:space="preserve"> at the poin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9D6891">
        <w:rPr>
          <w:rFonts w:ascii="Times New Roman" w:hAnsi="Times New Roman" w:cs="Times New Roman"/>
          <w:sz w:val="24"/>
          <w:szCs w:val="24"/>
        </w:rPr>
        <w:t>.</w:t>
      </w:r>
    </w:p>
    <w:p w14:paraId="22D7F65B" w14:textId="063E0389" w:rsidR="009C0BD6" w:rsidRPr="009D6891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Given</w:t>
      </w:r>
      <w:r w:rsidR="00A92791">
        <w:rPr>
          <w:rFonts w:ascii="Times New Roman" w:hAnsi="Times New Roman" w:cs="Times New Roman"/>
          <w:sz w:val="24"/>
          <w:szCs w:val="24"/>
        </w:rPr>
        <w:t xml:space="preserve"> </w:t>
      </w:r>
      <w:r w:rsidR="00B65DD7" w:rsidRPr="00B65DD7">
        <w:rPr>
          <w:rFonts w:ascii="Times New Roman" w:hAnsi="Times New Roman" w:cs="Times New Roman"/>
          <w:position w:val="-6"/>
          <w:sz w:val="24"/>
          <w:szCs w:val="24"/>
        </w:rPr>
        <w:object w:dxaOrig="740" w:dyaOrig="340" w14:anchorId="667BE841">
          <v:shape id="_x0000_i1059" type="#_x0000_t75" style="width:36.95pt;height:16.9pt" o:ole="">
            <v:imagedata r:id="rId32" o:title=""/>
          </v:shape>
          <o:OLEObject Type="Embed" ProgID="Equation.DSMT4" ShapeID="_x0000_i1059" DrawAspect="Content" ObjectID="_1731838422" r:id="rId33"/>
        </w:object>
      </w:r>
      <w:r w:rsidR="00B65DD7">
        <w:rPr>
          <w:rFonts w:ascii="Times New Roman" w:hAnsi="Times New Roman" w:cs="Times New Roman"/>
          <w:sz w:val="24"/>
          <w:szCs w:val="24"/>
        </w:rPr>
        <w:t xml:space="preserve"> and </w:t>
      </w:r>
      <w:r w:rsidR="009469BC" w:rsidRPr="00B65DD7">
        <w:rPr>
          <w:rFonts w:ascii="Times New Roman" w:hAnsi="Times New Roman" w:cs="Times New Roman"/>
          <w:position w:val="-6"/>
          <w:sz w:val="24"/>
          <w:szCs w:val="24"/>
        </w:rPr>
        <w:object w:dxaOrig="760" w:dyaOrig="340" w14:anchorId="03F1ABA6">
          <v:shape id="_x0000_i1064" type="#_x0000_t75" style="width:38.2pt;height:16.9pt" o:ole="">
            <v:imagedata r:id="rId34" o:title=""/>
          </v:shape>
          <o:OLEObject Type="Embed" ProgID="Equation.DSMT4" ShapeID="_x0000_i1064" DrawAspect="Content" ObjectID="_1731838423" r:id="rId35"/>
        </w:object>
      </w:r>
      <w:r w:rsidRPr="009D689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212BA01" w14:textId="09185368" w:rsidR="009C0BD6" w:rsidRPr="009D6891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(a)  Find</w:t>
      </w:r>
      <w:r w:rsidR="009469BC">
        <w:rPr>
          <w:rFonts w:ascii="Times New Roman" w:hAnsi="Times New Roman" w:cs="Times New Roman"/>
          <w:sz w:val="24"/>
          <w:szCs w:val="24"/>
        </w:rPr>
        <w:t xml:space="preserve"> </w:t>
      </w:r>
      <w:r w:rsidR="009469BC" w:rsidRPr="009469BC">
        <w:rPr>
          <w:rFonts w:ascii="Times New Roman" w:hAnsi="Times New Roman" w:cs="Times New Roman"/>
          <w:position w:val="-6"/>
          <w:sz w:val="24"/>
          <w:szCs w:val="24"/>
        </w:rPr>
        <w:object w:dxaOrig="460" w:dyaOrig="340" w14:anchorId="5FB69506">
          <v:shape id="_x0000_i1067" type="#_x0000_t75" style="width:23.15pt;height:16.9pt" o:ole="">
            <v:imagedata r:id="rId36" o:title=""/>
          </v:shape>
          <o:OLEObject Type="Embed" ProgID="Equation.DSMT4" ShapeID="_x0000_i1067" DrawAspect="Content" ObjectID="_1731838424" r:id="rId37"/>
        </w:object>
      </w:r>
      <w:r w:rsidRPr="009D6891">
        <w:rPr>
          <w:rFonts w:ascii="Times New Roman" w:hAnsi="Times New Roman" w:cs="Times New Roman"/>
          <w:sz w:val="24"/>
          <w:szCs w:val="24"/>
        </w:rPr>
        <w:t xml:space="preserve"> in terms of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9D6891">
        <w:rPr>
          <w:rFonts w:ascii="Times New Roman" w:hAnsi="Times New Roman" w:cs="Times New Roman"/>
          <w:sz w:val="24"/>
          <w:szCs w:val="24"/>
        </w:rPr>
        <w:t xml:space="preserve"> and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b</w:t>
      </w:r>
    </w:p>
    <w:p w14:paraId="33769400" w14:textId="77777777" w:rsidR="009C0BD6" w:rsidRPr="003E6A7B" w:rsidRDefault="009C0BD6" w:rsidP="009C0BD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E6A7B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718A375" w14:textId="0818B8C1" w:rsidR="009C0BD6" w:rsidRPr="003E6A7B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E6A7B">
        <w:rPr>
          <w:rFonts w:ascii="Times New Roman" w:hAnsi="Times New Roman" w:cs="Times New Roman"/>
          <w:sz w:val="24"/>
          <w:szCs w:val="24"/>
        </w:rPr>
        <w:t>(b)  Show that</w:t>
      </w:r>
      <w:r w:rsidR="009469BC" w:rsidRPr="003E6A7B">
        <w:rPr>
          <w:rFonts w:ascii="Times New Roman" w:hAnsi="Times New Roman" w:cs="Times New Roman"/>
          <w:sz w:val="24"/>
          <w:szCs w:val="24"/>
        </w:rPr>
        <w:t xml:space="preserve"> </w:t>
      </w:r>
      <w:r w:rsidR="003E6A7B" w:rsidRPr="003E6A7B">
        <w:rPr>
          <w:rFonts w:ascii="Times New Roman" w:hAnsi="Times New Roman" w:cs="Times New Roman"/>
          <w:position w:val="-28"/>
          <w:sz w:val="24"/>
          <w:szCs w:val="24"/>
        </w:rPr>
        <w:object w:dxaOrig="2380" w:dyaOrig="680" w14:anchorId="36311F59">
          <v:shape id="_x0000_i1076" type="#_x0000_t75" style="width:118.95pt;height:33.8pt" o:ole="">
            <v:imagedata r:id="rId38" o:title=""/>
          </v:shape>
          <o:OLEObject Type="Embed" ProgID="Equation.DSMT4" ShapeID="_x0000_i1076" DrawAspect="Content" ObjectID="_1731838425" r:id="rId39"/>
        </w:object>
      </w:r>
      <w:r w:rsidR="003E6A7B" w:rsidRPr="003E6A7B">
        <w:rPr>
          <w:rFonts w:ascii="Times New Roman" w:hAnsi="Times New Roman" w:cs="Times New Roman"/>
          <w:sz w:val="24"/>
          <w:szCs w:val="24"/>
        </w:rPr>
        <w:t xml:space="preserve">, where </w:t>
      </w:r>
      <w:r w:rsidR="003E6A7B" w:rsidRPr="003E6A7B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6F7B4E3E">
          <v:shape id="_x0000_i1079" type="#_x0000_t75" style="width:11.25pt;height:13.75pt" o:ole="">
            <v:imagedata r:id="rId40" o:title=""/>
          </v:shape>
          <o:OLEObject Type="Embed" ProgID="Equation.DSMT4" ShapeID="_x0000_i1079" DrawAspect="Content" ObjectID="_1731838426" r:id="rId41"/>
        </w:object>
      </w:r>
      <w:r w:rsidRPr="003E6A7B">
        <w:rPr>
          <w:rFonts w:ascii="Times New Roman" w:hAnsi="Times New Roman" w:cs="Times New Roman"/>
          <w:sz w:val="24"/>
          <w:szCs w:val="24"/>
        </w:rPr>
        <w:t>is a scalar constant.</w:t>
      </w:r>
    </w:p>
    <w:p w14:paraId="3743A914" w14:textId="77777777" w:rsidR="009C0BD6" w:rsidRPr="003E6A7B" w:rsidRDefault="009C0BD6" w:rsidP="009C0BD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E6A7B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9BA3B7C" w14:textId="77777777" w:rsidR="009C0BD6" w:rsidRPr="003E6A7B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E6A7B">
        <w:rPr>
          <w:rFonts w:ascii="Times New Roman" w:hAnsi="Times New Roman" w:cs="Times New Roman"/>
          <w:sz w:val="24"/>
          <w:szCs w:val="24"/>
        </w:rPr>
        <w:t xml:space="preserve">(c)  Hence prove that </w:t>
      </w:r>
      <w:proofErr w:type="gramStart"/>
      <w:r w:rsidRPr="003E6A7B">
        <w:rPr>
          <w:rFonts w:ascii="Times New Roman" w:hAnsi="Times New Roman" w:cs="Times New Roman"/>
          <w:i/>
          <w:iCs/>
          <w:sz w:val="24"/>
          <w:szCs w:val="24"/>
        </w:rPr>
        <w:t>ON</w:t>
      </w:r>
      <w:r w:rsidRPr="003E6A7B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3E6A7B">
        <w:rPr>
          <w:rFonts w:ascii="Times New Roman" w:hAnsi="Times New Roman" w:cs="Times New Roman"/>
          <w:sz w:val="24"/>
          <w:szCs w:val="24"/>
        </w:rPr>
        <w:t xml:space="preserve"> </w:t>
      </w:r>
      <w:r w:rsidRPr="003E6A7B">
        <w:rPr>
          <w:rFonts w:ascii="Times New Roman" w:hAnsi="Times New Roman" w:cs="Times New Roman"/>
          <w:i/>
          <w:iCs/>
          <w:sz w:val="24"/>
          <w:szCs w:val="24"/>
        </w:rPr>
        <w:t>NB</w:t>
      </w:r>
      <w:r w:rsidRPr="003E6A7B">
        <w:rPr>
          <w:rFonts w:ascii="Times New Roman" w:hAnsi="Times New Roman" w:cs="Times New Roman"/>
          <w:sz w:val="24"/>
          <w:szCs w:val="24"/>
        </w:rPr>
        <w:t xml:space="preserve"> = 2 : 1</w:t>
      </w:r>
    </w:p>
    <w:p w14:paraId="3888C802" w14:textId="77777777" w:rsidR="009C0BD6" w:rsidRPr="003E6A7B" w:rsidRDefault="009C0BD6" w:rsidP="009C0BD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E6A7B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26DC4E6" w14:textId="77777777" w:rsidR="009C0BD6" w:rsidRPr="003E6A7B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E6A7B">
        <w:rPr>
          <w:rFonts w:ascii="Times New Roman" w:hAnsi="Times New Roman" w:cs="Times New Roman"/>
          <w:sz w:val="24"/>
          <w:szCs w:val="24"/>
        </w:rPr>
        <w:t> </w:t>
      </w:r>
    </w:p>
    <w:p w14:paraId="1DB1AA1A" w14:textId="59C8B761" w:rsidR="00AF4F64" w:rsidRDefault="00AF4F64" w:rsidP="00AF4F6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43D75766" w14:textId="77777777" w:rsidR="00AF4F64" w:rsidRDefault="00AF4F64" w:rsidP="00AF4F6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1406DE7" w14:textId="77777777" w:rsidR="009C0BD6" w:rsidRPr="009D6891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3FC50239" w14:textId="77777777" w:rsidR="009C0BD6" w:rsidRPr="009D6891" w:rsidRDefault="009C0BD6" w:rsidP="009C0BD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3F30D3E" w14:textId="77777777" w:rsidR="009C0BD6" w:rsidRPr="009D6891" w:rsidRDefault="009C0BD6" w:rsidP="009C0BD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7F3C773" w14:textId="77777777" w:rsidR="00AF4F64" w:rsidRDefault="00AF4F6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E4FB068" w14:textId="040E5711" w:rsidR="009C0BD6" w:rsidRPr="009D6891" w:rsidRDefault="009C0BD6" w:rsidP="009C0BD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722F580D" w14:textId="77777777" w:rsidR="009C0BD6" w:rsidRPr="009D6891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Relative to a fixed origin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9D6891">
        <w:rPr>
          <w:rFonts w:ascii="Times New Roman" w:hAnsi="Times New Roman" w:cs="Times New Roman"/>
          <w:sz w:val="24"/>
          <w:szCs w:val="24"/>
        </w:rPr>
        <w:t>,</w:t>
      </w:r>
    </w:p>
    <w:p w14:paraId="1D51D57F" w14:textId="77777777" w:rsidR="009C0BD6" w:rsidRPr="009D6891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D6891">
        <w:rPr>
          <w:rFonts w:ascii="Times New Roman" w:hAnsi="Times New Roman" w:cs="Times New Roman"/>
          <w:sz w:val="24"/>
          <w:szCs w:val="24"/>
        </w:rPr>
        <w:t xml:space="preserve"> has position vector (2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9D6891">
        <w:rPr>
          <w:rFonts w:ascii="Times New Roman" w:hAnsi="Times New Roman" w:cs="Times New Roman"/>
          <w:sz w:val="24"/>
          <w:szCs w:val="24"/>
        </w:rPr>
        <w:t xml:space="preserve"> + 3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9D6891">
        <w:rPr>
          <w:rFonts w:ascii="Times New Roman" w:hAnsi="Times New Roman" w:cs="Times New Roman"/>
          <w:sz w:val="24"/>
          <w:szCs w:val="24"/>
        </w:rPr>
        <w:t xml:space="preserve"> − 4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k</w:t>
      </w:r>
      <w:r w:rsidRPr="009D6891">
        <w:rPr>
          <w:rFonts w:ascii="Times New Roman" w:hAnsi="Times New Roman" w:cs="Times New Roman"/>
          <w:sz w:val="24"/>
          <w:szCs w:val="24"/>
        </w:rPr>
        <w:t>),</w:t>
      </w:r>
    </w:p>
    <w:p w14:paraId="67783CD4" w14:textId="77777777" w:rsidR="009C0BD6" w:rsidRPr="009D6891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D6891">
        <w:rPr>
          <w:rFonts w:ascii="Times New Roman" w:hAnsi="Times New Roman" w:cs="Times New Roman"/>
          <w:sz w:val="24"/>
          <w:szCs w:val="24"/>
        </w:rPr>
        <w:t xml:space="preserve"> has position vector (4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9D6891">
        <w:rPr>
          <w:rFonts w:ascii="Times New Roman" w:hAnsi="Times New Roman" w:cs="Times New Roman"/>
          <w:sz w:val="24"/>
          <w:szCs w:val="24"/>
        </w:rPr>
        <w:t xml:space="preserve"> − 2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9D6891">
        <w:rPr>
          <w:rFonts w:ascii="Times New Roman" w:hAnsi="Times New Roman" w:cs="Times New Roman"/>
          <w:sz w:val="24"/>
          <w:szCs w:val="24"/>
        </w:rPr>
        <w:t xml:space="preserve"> + 3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k</w:t>
      </w:r>
      <w:r w:rsidRPr="009D6891">
        <w:rPr>
          <w:rFonts w:ascii="Times New Roman" w:hAnsi="Times New Roman" w:cs="Times New Roman"/>
          <w:sz w:val="24"/>
          <w:szCs w:val="24"/>
        </w:rPr>
        <w:t>),</w:t>
      </w:r>
    </w:p>
    <w:p w14:paraId="0AC28D1A" w14:textId="77777777" w:rsidR="009C0BD6" w:rsidRPr="009D6891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and the poin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D6891">
        <w:rPr>
          <w:rFonts w:ascii="Times New Roman" w:hAnsi="Times New Roman" w:cs="Times New Roman"/>
          <w:sz w:val="24"/>
          <w:szCs w:val="24"/>
        </w:rPr>
        <w:t xml:space="preserve"> has position vector (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9D6891">
        <w:rPr>
          <w:rFonts w:ascii="Times New Roman" w:hAnsi="Times New Roman" w:cs="Times New Roman"/>
          <w:sz w:val="24"/>
          <w:szCs w:val="24"/>
        </w:rPr>
        <w:t xml:space="preserve"> + 5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9D6891">
        <w:rPr>
          <w:rFonts w:ascii="Times New Roman" w:hAnsi="Times New Roman" w:cs="Times New Roman"/>
          <w:sz w:val="24"/>
          <w:szCs w:val="24"/>
        </w:rPr>
        <w:t xml:space="preserve"> − 2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k</w:t>
      </w:r>
      <w:r w:rsidRPr="009D6891">
        <w:rPr>
          <w:rFonts w:ascii="Times New Roman" w:hAnsi="Times New Roman" w:cs="Times New Roman"/>
          <w:sz w:val="24"/>
          <w:szCs w:val="24"/>
        </w:rPr>
        <w:t xml:space="preserve">), where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D6891">
        <w:rPr>
          <w:rFonts w:ascii="Times New Roman" w:hAnsi="Times New Roman" w:cs="Times New Roman"/>
          <w:sz w:val="24"/>
          <w:szCs w:val="24"/>
        </w:rPr>
        <w:t xml:space="preserve"> is a constant and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D6891">
        <w:rPr>
          <w:rFonts w:ascii="Times New Roman" w:hAnsi="Times New Roman" w:cs="Times New Roman"/>
          <w:sz w:val="24"/>
          <w:szCs w:val="24"/>
        </w:rPr>
        <w:t xml:space="preserve"> &lt; 0</w:t>
      </w:r>
    </w:p>
    <w:p w14:paraId="64ABCA20" w14:textId="5C7B4F56" w:rsidR="009C0BD6" w:rsidRPr="009D6891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9D6891">
        <w:rPr>
          <w:rFonts w:ascii="Times New Roman" w:hAnsi="Times New Roman" w:cs="Times New Roman"/>
          <w:sz w:val="24"/>
          <w:szCs w:val="24"/>
        </w:rPr>
        <w:t xml:space="preserve"> is the point such that</w:t>
      </w:r>
      <w:r w:rsidR="004D4A92">
        <w:rPr>
          <w:rFonts w:ascii="Times New Roman" w:hAnsi="Times New Roman" w:cs="Times New Roman"/>
          <w:sz w:val="24"/>
          <w:szCs w:val="24"/>
        </w:rPr>
        <w:t xml:space="preserve"> </w:t>
      </w:r>
      <w:r w:rsidR="005C4190" w:rsidRPr="004D4A92">
        <w:rPr>
          <w:rFonts w:ascii="Times New Roman" w:hAnsi="Times New Roman" w:cs="Times New Roman"/>
          <w:position w:val="-4"/>
          <w:sz w:val="24"/>
          <w:szCs w:val="24"/>
        </w:rPr>
        <w:object w:dxaOrig="960" w:dyaOrig="320" w14:anchorId="4A1D90F5">
          <v:shape id="_x0000_i1086" type="#_x0000_t75" style="width:48.2pt;height:16.3pt" o:ole="">
            <v:imagedata r:id="rId42" o:title=""/>
          </v:shape>
          <o:OLEObject Type="Embed" ProgID="Equation.DSMT4" ShapeID="_x0000_i1086" DrawAspect="Content" ObjectID="_1731838427" r:id="rId43"/>
        </w:object>
      </w:r>
      <w:r w:rsidRPr="009D6891">
        <w:rPr>
          <w:rFonts w:ascii="Times New Roman" w:hAnsi="Times New Roman" w:cs="Times New Roman"/>
          <w:sz w:val="24"/>
          <w:szCs w:val="24"/>
        </w:rPr>
        <w:t>.</w:t>
      </w:r>
    </w:p>
    <w:p w14:paraId="2D7629DC" w14:textId="77777777" w:rsidR="009C0BD6" w:rsidRPr="009D6891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(a)  Find the position vector of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9D6891">
        <w:rPr>
          <w:rFonts w:ascii="Times New Roman" w:hAnsi="Times New Roman" w:cs="Times New Roman"/>
          <w:sz w:val="24"/>
          <w:szCs w:val="24"/>
        </w:rPr>
        <w:t>.</w:t>
      </w:r>
    </w:p>
    <w:p w14:paraId="2930968B" w14:textId="77777777" w:rsidR="009C0BD6" w:rsidRPr="00DD46E8" w:rsidRDefault="009C0BD6" w:rsidP="009C0BD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D46E8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80C201F" w14:textId="53D13629" w:rsidR="009C0BD6" w:rsidRPr="00DD46E8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D46E8">
        <w:rPr>
          <w:rFonts w:ascii="Times New Roman" w:hAnsi="Times New Roman" w:cs="Times New Roman"/>
          <w:sz w:val="24"/>
          <w:szCs w:val="24"/>
        </w:rPr>
        <w:t>Given</w:t>
      </w:r>
      <w:r w:rsidR="005C4190" w:rsidRPr="00DD46E8">
        <w:rPr>
          <w:rFonts w:ascii="Times New Roman" w:hAnsi="Times New Roman" w:cs="Times New Roman"/>
          <w:sz w:val="24"/>
          <w:szCs w:val="24"/>
        </w:rPr>
        <w:t xml:space="preserve"> </w:t>
      </w:r>
      <w:r w:rsidR="00DD46E8" w:rsidRPr="00DD46E8">
        <w:rPr>
          <w:rFonts w:ascii="Times New Roman" w:hAnsi="Times New Roman" w:cs="Times New Roman"/>
          <w:position w:val="-14"/>
          <w:sz w:val="24"/>
          <w:szCs w:val="24"/>
        </w:rPr>
        <w:object w:dxaOrig="859" w:dyaOrig="440" w14:anchorId="5CE56F2F">
          <v:shape id="_x0000_i1091" type="#_x0000_t75" style="width:43.2pt;height:21.9pt" o:ole="">
            <v:imagedata r:id="rId44" o:title=""/>
          </v:shape>
          <o:OLEObject Type="Embed" ProgID="Equation.DSMT4" ShapeID="_x0000_i1091" DrawAspect="Content" ObjectID="_1731838428" r:id="rId45"/>
        </w:object>
      </w:r>
    </w:p>
    <w:p w14:paraId="143925FF" w14:textId="77777777" w:rsidR="009C0BD6" w:rsidRPr="00DD46E8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D46E8">
        <w:rPr>
          <w:rFonts w:ascii="Times New Roman" w:hAnsi="Times New Roman" w:cs="Times New Roman"/>
          <w:sz w:val="24"/>
          <w:szCs w:val="24"/>
        </w:rPr>
        <w:t xml:space="preserve">(b)  find the value of </w:t>
      </w:r>
      <w:r w:rsidRPr="00DD46E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DD46E8">
        <w:rPr>
          <w:rFonts w:ascii="Times New Roman" w:hAnsi="Times New Roman" w:cs="Times New Roman"/>
          <w:sz w:val="24"/>
          <w:szCs w:val="24"/>
        </w:rPr>
        <w:t>.</w:t>
      </w:r>
    </w:p>
    <w:p w14:paraId="6F736E37" w14:textId="77777777" w:rsidR="009C0BD6" w:rsidRPr="00DD46E8" w:rsidRDefault="009C0BD6" w:rsidP="009C0BD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D46E8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3A58383B" w14:textId="77777777" w:rsidR="009C0BD6" w:rsidRPr="009D6891" w:rsidRDefault="009C0BD6" w:rsidP="009C0BD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70DE4644" w14:textId="5EC51C6D" w:rsidR="00DD46E8" w:rsidRDefault="00DD46E8" w:rsidP="00DD46E8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A3A86EE" w14:textId="77777777" w:rsidR="00DD46E8" w:rsidRDefault="00DD46E8" w:rsidP="00DD46E8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19D41F4" w14:textId="7C872783" w:rsidR="000D6271" w:rsidRPr="009D6891" w:rsidRDefault="000D6271" w:rsidP="000D62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5B008895" w14:textId="4AE075F6" w:rsidR="00535129" w:rsidRPr="009D6891" w:rsidRDefault="00DF6E67" w:rsidP="00B51A3C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9D6891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D7758C" w:rsidRPr="009D6891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>Q3</w:t>
      </w:r>
    </w:p>
    <w:p w14:paraId="3BC5EAE0" w14:textId="77777777" w:rsidR="00D7758C" w:rsidRPr="009D6891" w:rsidRDefault="00D7758C" w:rsidP="00D775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Relative to a fixed origin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9D6891">
        <w:rPr>
          <w:rFonts w:ascii="Times New Roman" w:hAnsi="Times New Roman" w:cs="Times New Roman"/>
          <w:sz w:val="24"/>
          <w:szCs w:val="24"/>
        </w:rPr>
        <w:t xml:space="preserve">, the poin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D6891">
        <w:rPr>
          <w:rFonts w:ascii="Times New Roman" w:hAnsi="Times New Roman" w:cs="Times New Roman"/>
          <w:sz w:val="24"/>
          <w:szCs w:val="24"/>
        </w:rPr>
        <w:t xml:space="preserve"> has position vector (10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9D6891">
        <w:rPr>
          <w:rFonts w:ascii="Times New Roman" w:hAnsi="Times New Roman" w:cs="Times New Roman"/>
          <w:sz w:val="24"/>
          <w:szCs w:val="24"/>
        </w:rPr>
        <w:t xml:space="preserve"> + 2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9D6891">
        <w:rPr>
          <w:rFonts w:ascii="Times New Roman" w:hAnsi="Times New Roman" w:cs="Times New Roman"/>
          <w:sz w:val="24"/>
          <w:szCs w:val="24"/>
        </w:rPr>
        <w:t xml:space="preserve"> + 3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k</w:t>
      </w:r>
      <w:r w:rsidRPr="009D6891">
        <w:rPr>
          <w:rFonts w:ascii="Times New Roman" w:hAnsi="Times New Roman" w:cs="Times New Roman"/>
          <w:sz w:val="24"/>
          <w:szCs w:val="24"/>
        </w:rPr>
        <w:t>),</w:t>
      </w:r>
      <w:r w:rsidRPr="009D6891">
        <w:rPr>
          <w:rFonts w:ascii="Times New Roman" w:hAnsi="Times New Roman" w:cs="Times New Roman"/>
          <w:sz w:val="24"/>
          <w:szCs w:val="24"/>
        </w:rPr>
        <w:br/>
        <w:t xml:space="preserve"> and the poin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D6891">
        <w:rPr>
          <w:rFonts w:ascii="Times New Roman" w:hAnsi="Times New Roman" w:cs="Times New Roman"/>
          <w:sz w:val="24"/>
          <w:szCs w:val="24"/>
        </w:rPr>
        <w:t xml:space="preserve"> has position vector (8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9D6891">
        <w:rPr>
          <w:rFonts w:ascii="Times New Roman" w:hAnsi="Times New Roman" w:cs="Times New Roman"/>
          <w:sz w:val="24"/>
          <w:szCs w:val="24"/>
        </w:rPr>
        <w:t xml:space="preserve"> + 3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9D6891">
        <w:rPr>
          <w:rFonts w:ascii="Times New Roman" w:hAnsi="Times New Roman" w:cs="Times New Roman"/>
          <w:sz w:val="24"/>
          <w:szCs w:val="24"/>
        </w:rPr>
        <w:t xml:space="preserve"> + 4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k</w:t>
      </w:r>
      <w:r w:rsidRPr="009D6891">
        <w:rPr>
          <w:rFonts w:ascii="Times New Roman" w:hAnsi="Times New Roman" w:cs="Times New Roman"/>
          <w:sz w:val="24"/>
          <w:szCs w:val="24"/>
        </w:rPr>
        <w:t>).</w:t>
      </w:r>
    </w:p>
    <w:p w14:paraId="32D06533" w14:textId="77777777" w:rsidR="00D7758C" w:rsidRPr="009D6891" w:rsidRDefault="00D7758C" w:rsidP="00D775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9D6891">
        <w:rPr>
          <w:rFonts w:ascii="Times New Roman" w:hAnsi="Times New Roman" w:cs="Times New Roman"/>
          <w:sz w:val="24"/>
          <w:szCs w:val="24"/>
        </w:rPr>
        <w:t xml:space="preserve"> passes through the points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D6891">
        <w:rPr>
          <w:rFonts w:ascii="Times New Roman" w:hAnsi="Times New Roman" w:cs="Times New Roman"/>
          <w:sz w:val="24"/>
          <w:szCs w:val="24"/>
        </w:rPr>
        <w:t xml:space="preserve"> and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D6891">
        <w:rPr>
          <w:rFonts w:ascii="Times New Roman" w:hAnsi="Times New Roman" w:cs="Times New Roman"/>
          <w:sz w:val="24"/>
          <w:szCs w:val="24"/>
        </w:rPr>
        <w:t>.</w:t>
      </w:r>
    </w:p>
    <w:p w14:paraId="7FC7167D" w14:textId="5E921A84" w:rsidR="00D7758C" w:rsidRPr="00DD46E8" w:rsidRDefault="00D7758C" w:rsidP="00D775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br/>
        <w:t xml:space="preserve">(a)  Find the vector </w:t>
      </w:r>
      <w:r w:rsidR="00137672" w:rsidRPr="00EC590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320" w14:anchorId="431049F9">
          <v:shape id="_x0000_i1107" type="#_x0000_t75" style="width:20.05pt;height:16.3pt" o:ole="">
            <v:imagedata r:id="rId46" o:title=""/>
          </v:shape>
          <o:OLEObject Type="Embed" ProgID="Equation.DSMT4" ShapeID="_x0000_i1107" DrawAspect="Content" ObjectID="_1731838429" r:id="rId47"/>
        </w:object>
      </w:r>
    </w:p>
    <w:p w14:paraId="13B6A5C2" w14:textId="77777777" w:rsidR="00D7758C" w:rsidRPr="00DD46E8" w:rsidRDefault="00D7758C" w:rsidP="00D775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D46E8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101D020" w14:textId="77777777" w:rsidR="00D7758C" w:rsidRPr="00DD46E8" w:rsidRDefault="00D7758C" w:rsidP="00D775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D46E8">
        <w:rPr>
          <w:rFonts w:ascii="Times New Roman" w:hAnsi="Times New Roman" w:cs="Times New Roman"/>
          <w:sz w:val="24"/>
          <w:szCs w:val="24"/>
        </w:rPr>
        <w:t xml:space="preserve">(b)  Find a vector equation for the line </w:t>
      </w:r>
      <w:r w:rsidRPr="00DD46E8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DD46E8">
        <w:rPr>
          <w:rFonts w:ascii="Times New Roman" w:hAnsi="Times New Roman" w:cs="Times New Roman"/>
          <w:sz w:val="24"/>
          <w:szCs w:val="24"/>
        </w:rPr>
        <w:t>.</w:t>
      </w:r>
    </w:p>
    <w:p w14:paraId="1D9A54DD" w14:textId="77777777" w:rsidR="00D7758C" w:rsidRPr="00DD46E8" w:rsidRDefault="00D7758C" w:rsidP="00D775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D46E8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4B651B7" w14:textId="77777777" w:rsidR="00D7758C" w:rsidRPr="00DD46E8" w:rsidRDefault="00D7758C" w:rsidP="00D775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D46E8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DD46E8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DD46E8">
        <w:rPr>
          <w:rFonts w:ascii="Times New Roman" w:hAnsi="Times New Roman" w:cs="Times New Roman"/>
          <w:sz w:val="24"/>
          <w:szCs w:val="24"/>
        </w:rPr>
        <w:t xml:space="preserve"> has position vector (3</w:t>
      </w:r>
      <w:r w:rsidRPr="00DD46E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DD46E8">
        <w:rPr>
          <w:rFonts w:ascii="Times New Roman" w:hAnsi="Times New Roman" w:cs="Times New Roman"/>
          <w:sz w:val="24"/>
          <w:szCs w:val="24"/>
        </w:rPr>
        <w:t xml:space="preserve"> + 12</w:t>
      </w:r>
      <w:r w:rsidRPr="00DD46E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DD46E8">
        <w:rPr>
          <w:rFonts w:ascii="Times New Roman" w:hAnsi="Times New Roman" w:cs="Times New Roman"/>
          <w:sz w:val="24"/>
          <w:szCs w:val="24"/>
        </w:rPr>
        <w:t xml:space="preserve"> + 3</w:t>
      </w:r>
      <w:r w:rsidRPr="00DD46E8">
        <w:rPr>
          <w:rFonts w:ascii="Times New Roman" w:hAnsi="Times New Roman" w:cs="Times New Roman"/>
          <w:b/>
          <w:bCs/>
          <w:sz w:val="24"/>
          <w:szCs w:val="24"/>
        </w:rPr>
        <w:t>k</w:t>
      </w:r>
      <w:r w:rsidRPr="00DD46E8">
        <w:rPr>
          <w:rFonts w:ascii="Times New Roman" w:hAnsi="Times New Roman" w:cs="Times New Roman"/>
          <w:sz w:val="24"/>
          <w:szCs w:val="24"/>
        </w:rPr>
        <w:t>).</w:t>
      </w:r>
    </w:p>
    <w:p w14:paraId="2169B27F" w14:textId="4E78133B" w:rsidR="00D7758C" w:rsidRPr="00DD46E8" w:rsidRDefault="00D7758C" w:rsidP="00D775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D46E8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DD46E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DD46E8">
        <w:rPr>
          <w:rFonts w:ascii="Times New Roman" w:hAnsi="Times New Roman" w:cs="Times New Roman"/>
          <w:sz w:val="24"/>
          <w:szCs w:val="24"/>
        </w:rPr>
        <w:t xml:space="preserve"> lies on </w:t>
      </w:r>
      <w:r w:rsidRPr="00DD46E8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DD46E8">
        <w:rPr>
          <w:rFonts w:ascii="Times New Roman" w:hAnsi="Times New Roman" w:cs="Times New Roman"/>
          <w:sz w:val="24"/>
          <w:szCs w:val="24"/>
        </w:rPr>
        <w:t xml:space="preserve">. Given that the vector </w:t>
      </w:r>
      <w:r w:rsidR="00137672" w:rsidRPr="0013767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340" w14:anchorId="1C5A7122">
          <v:shape id="_x0000_i1110" type="#_x0000_t75" style="width:18.8pt;height:16.9pt" o:ole="">
            <v:imagedata r:id="rId48" o:title=""/>
          </v:shape>
          <o:OLEObject Type="Embed" ProgID="Equation.DSMT4" ShapeID="_x0000_i1110" DrawAspect="Content" ObjectID="_1731838430" r:id="rId49"/>
        </w:object>
      </w:r>
      <w:r w:rsidRPr="00DD46E8">
        <w:rPr>
          <w:rFonts w:ascii="Times New Roman" w:hAnsi="Times New Roman" w:cs="Times New Roman"/>
          <w:sz w:val="24"/>
          <w:szCs w:val="24"/>
        </w:rPr>
        <w:t xml:space="preserve"> is perpendicular to </w:t>
      </w:r>
      <w:r w:rsidRPr="00DD46E8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DD46E8">
        <w:rPr>
          <w:rFonts w:ascii="Times New Roman" w:hAnsi="Times New Roman" w:cs="Times New Roman"/>
          <w:sz w:val="24"/>
          <w:szCs w:val="24"/>
        </w:rPr>
        <w:t>,</w:t>
      </w:r>
    </w:p>
    <w:p w14:paraId="6EF183E2" w14:textId="77777777" w:rsidR="00D7758C" w:rsidRPr="00DD46E8" w:rsidRDefault="00D7758C" w:rsidP="00D775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D46E8">
        <w:rPr>
          <w:rFonts w:ascii="Times New Roman" w:hAnsi="Times New Roman" w:cs="Times New Roman"/>
          <w:sz w:val="24"/>
          <w:szCs w:val="24"/>
        </w:rPr>
        <w:br/>
        <w:t xml:space="preserve">(c)  find the position vector of the point </w:t>
      </w:r>
      <w:r w:rsidRPr="00DD46E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DD46E8">
        <w:rPr>
          <w:rFonts w:ascii="Times New Roman" w:hAnsi="Times New Roman" w:cs="Times New Roman"/>
          <w:sz w:val="24"/>
          <w:szCs w:val="24"/>
        </w:rPr>
        <w:t>.</w:t>
      </w:r>
    </w:p>
    <w:p w14:paraId="425D5576" w14:textId="77777777" w:rsidR="00D7758C" w:rsidRDefault="00D7758C" w:rsidP="00D775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D46E8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3A6D1E40" w14:textId="77777777" w:rsidR="00137672" w:rsidRPr="00DD46E8" w:rsidRDefault="00137672" w:rsidP="00D775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4A5E23B" w14:textId="48323296" w:rsidR="00137672" w:rsidRDefault="00137672" w:rsidP="0013767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AE4CBB9" w14:textId="77777777" w:rsidR="00137672" w:rsidRDefault="00137672" w:rsidP="0013767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1A45A20" w14:textId="036E9710" w:rsidR="00D7758C" w:rsidRPr="009D6891" w:rsidRDefault="00D7758C" w:rsidP="00D775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5314C47" w14:textId="77777777" w:rsidR="00DB6775" w:rsidRPr="009D6891" w:rsidRDefault="00DB6775" w:rsidP="00D775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3C51D10" w14:textId="77777777" w:rsidR="00632455" w:rsidRDefault="00632455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8A534B6" w14:textId="50FDD375" w:rsidR="00DB6775" w:rsidRPr="009D6891" w:rsidRDefault="00DB6775" w:rsidP="00DB677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</w:p>
    <w:p w14:paraId="037A21D5" w14:textId="77777777" w:rsidR="00663852" w:rsidRPr="009D6891" w:rsidRDefault="00663852" w:rsidP="0066385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With respect to a fixed origin </w:t>
      </w:r>
      <w:proofErr w:type="spellStart"/>
      <w:r w:rsidRPr="009D6891">
        <w:rPr>
          <w:rFonts w:ascii="Times New Roman" w:hAnsi="Times New Roman" w:cs="Times New Roman"/>
          <w:i/>
          <w:iCs/>
          <w:sz w:val="24"/>
          <w:szCs w:val="24"/>
        </w:rPr>
        <w:t>O</w:t>
      </w:r>
      <w:proofErr w:type="spellEnd"/>
      <w:r w:rsidRPr="009D6891">
        <w:rPr>
          <w:rFonts w:ascii="Times New Roman" w:hAnsi="Times New Roman" w:cs="Times New Roman"/>
          <w:sz w:val="24"/>
          <w:szCs w:val="24"/>
        </w:rPr>
        <w:t xml:space="preserve"> the lines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9D689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D6891">
        <w:rPr>
          <w:rFonts w:ascii="Times New Roman" w:hAnsi="Times New Roman" w:cs="Times New Roman"/>
          <w:sz w:val="24"/>
          <w:szCs w:val="24"/>
        </w:rPr>
        <w:t xml:space="preserve"> and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9D689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D6891">
        <w:rPr>
          <w:rFonts w:ascii="Times New Roman" w:hAnsi="Times New Roman" w:cs="Times New Roman"/>
          <w:sz w:val="24"/>
          <w:szCs w:val="24"/>
        </w:rPr>
        <w:t xml:space="preserve"> are given by the equations</w:t>
      </w:r>
    </w:p>
    <w:p w14:paraId="7F708A65" w14:textId="6AEBF234" w:rsidR="00663852" w:rsidRPr="009D6891" w:rsidRDefault="00663852" w:rsidP="00663852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3DD4C5E" wp14:editId="1D1287AE">
            <wp:extent cx="3295650" cy="676275"/>
            <wp:effectExtent l="0" t="0" r="0" b="9525"/>
            <wp:docPr id="72" name="Picture 72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Picture 72" descr="A picture containing 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7A305E" w14:textId="77777777" w:rsidR="00663852" w:rsidRPr="009D6891" w:rsidRDefault="00663852" w:rsidP="0066385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where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λ</w:t>
      </w:r>
      <w:r w:rsidRPr="009D6891">
        <w:rPr>
          <w:rFonts w:ascii="Times New Roman" w:hAnsi="Times New Roman" w:cs="Times New Roman"/>
          <w:sz w:val="24"/>
          <w:szCs w:val="24"/>
        </w:rPr>
        <w:t xml:space="preserve"> and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μ</w:t>
      </w:r>
      <w:r w:rsidRPr="009D6891">
        <w:rPr>
          <w:rFonts w:ascii="Times New Roman" w:hAnsi="Times New Roman" w:cs="Times New Roman"/>
          <w:sz w:val="24"/>
          <w:szCs w:val="24"/>
        </w:rPr>
        <w:t xml:space="preserve"> are parameters and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9D6891">
        <w:rPr>
          <w:rFonts w:ascii="Times New Roman" w:hAnsi="Times New Roman" w:cs="Times New Roman"/>
          <w:sz w:val="24"/>
          <w:szCs w:val="24"/>
        </w:rPr>
        <w:t xml:space="preserve"> and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9D6891">
        <w:rPr>
          <w:rFonts w:ascii="Times New Roman" w:hAnsi="Times New Roman" w:cs="Times New Roman"/>
          <w:sz w:val="24"/>
          <w:szCs w:val="24"/>
        </w:rPr>
        <w:t xml:space="preserve"> are constants. Given tha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9D689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D6891">
        <w:rPr>
          <w:rFonts w:ascii="Times New Roman" w:hAnsi="Times New Roman" w:cs="Times New Roman"/>
          <w:sz w:val="24"/>
          <w:szCs w:val="24"/>
        </w:rPr>
        <w:t xml:space="preserve"> and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9D689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D6891">
        <w:rPr>
          <w:rFonts w:ascii="Times New Roman" w:hAnsi="Times New Roman" w:cs="Times New Roman"/>
          <w:sz w:val="24"/>
          <w:szCs w:val="24"/>
        </w:rPr>
        <w:t xml:space="preserve"> are perpendicular,</w:t>
      </w:r>
    </w:p>
    <w:p w14:paraId="399E3A60" w14:textId="77777777" w:rsidR="00663852" w:rsidRPr="00632455" w:rsidRDefault="00663852" w:rsidP="0066385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br/>
        <w:t xml:space="preserve">(a) show tha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9D6891">
        <w:rPr>
          <w:rFonts w:ascii="Times New Roman" w:hAnsi="Times New Roman" w:cs="Times New Roman"/>
          <w:sz w:val="24"/>
          <w:szCs w:val="24"/>
        </w:rPr>
        <w:t xml:space="preserve"> = −3.</w:t>
      </w:r>
    </w:p>
    <w:p w14:paraId="06323F82" w14:textId="77777777" w:rsidR="00663852" w:rsidRPr="00632455" w:rsidRDefault="00663852" w:rsidP="0066385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32455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0BB0E68" w14:textId="77777777" w:rsidR="00663852" w:rsidRPr="00632455" w:rsidRDefault="00663852" w:rsidP="0066385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32455">
        <w:rPr>
          <w:rFonts w:ascii="Times New Roman" w:hAnsi="Times New Roman" w:cs="Times New Roman"/>
          <w:sz w:val="24"/>
          <w:szCs w:val="24"/>
        </w:rPr>
        <w:t xml:space="preserve">Given further that </w:t>
      </w:r>
      <w:r w:rsidRPr="00632455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63245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32455">
        <w:rPr>
          <w:rFonts w:ascii="Times New Roman" w:hAnsi="Times New Roman" w:cs="Times New Roman"/>
          <w:sz w:val="24"/>
          <w:szCs w:val="24"/>
        </w:rPr>
        <w:t xml:space="preserve"> and </w:t>
      </w:r>
      <w:r w:rsidRPr="00632455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6324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32455">
        <w:rPr>
          <w:rFonts w:ascii="Times New Roman" w:hAnsi="Times New Roman" w:cs="Times New Roman"/>
          <w:sz w:val="24"/>
          <w:szCs w:val="24"/>
        </w:rPr>
        <w:t xml:space="preserve"> intersect, find</w:t>
      </w:r>
    </w:p>
    <w:p w14:paraId="33247DC1" w14:textId="77777777" w:rsidR="00663852" w:rsidRPr="00632455" w:rsidRDefault="00663852" w:rsidP="0066385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32455">
        <w:rPr>
          <w:rFonts w:ascii="Times New Roman" w:hAnsi="Times New Roman" w:cs="Times New Roman"/>
          <w:sz w:val="24"/>
          <w:szCs w:val="24"/>
        </w:rPr>
        <w:t xml:space="preserve">(b) the value of </w:t>
      </w:r>
      <w:r w:rsidRPr="00632455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632455">
        <w:rPr>
          <w:rFonts w:ascii="Times New Roman" w:hAnsi="Times New Roman" w:cs="Times New Roman"/>
          <w:sz w:val="24"/>
          <w:szCs w:val="24"/>
        </w:rPr>
        <w:t>,</w:t>
      </w:r>
    </w:p>
    <w:p w14:paraId="19F92404" w14:textId="77777777" w:rsidR="00663852" w:rsidRPr="00632455" w:rsidRDefault="00663852" w:rsidP="0066385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32455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05E76B33" w14:textId="77777777" w:rsidR="00663852" w:rsidRPr="00632455" w:rsidRDefault="00663852" w:rsidP="0066385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32455">
        <w:rPr>
          <w:rFonts w:ascii="Times New Roman" w:hAnsi="Times New Roman" w:cs="Times New Roman"/>
          <w:sz w:val="24"/>
          <w:szCs w:val="24"/>
        </w:rPr>
        <w:t>(c) the coordinates of the point of intersection.</w:t>
      </w:r>
    </w:p>
    <w:p w14:paraId="1A082A6B" w14:textId="77777777" w:rsidR="00663852" w:rsidRPr="00632455" w:rsidRDefault="00663852" w:rsidP="0066385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32455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65008C3" w14:textId="4CE48439" w:rsidR="00663852" w:rsidRPr="00632455" w:rsidRDefault="00663852" w:rsidP="0066385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32455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63245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632455">
        <w:rPr>
          <w:rFonts w:ascii="Times New Roman" w:hAnsi="Times New Roman" w:cs="Times New Roman"/>
          <w:sz w:val="24"/>
          <w:szCs w:val="24"/>
        </w:rPr>
        <w:t xml:space="preserve"> lies on </w:t>
      </w:r>
      <w:r w:rsidRPr="00632455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63245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32455">
        <w:rPr>
          <w:rFonts w:ascii="Times New Roman" w:hAnsi="Times New Roman" w:cs="Times New Roman"/>
          <w:sz w:val="24"/>
          <w:szCs w:val="24"/>
        </w:rPr>
        <w:t xml:space="preserve"> and has position vector</w:t>
      </w:r>
      <w:r w:rsidR="00CB2C38">
        <w:rPr>
          <w:rFonts w:ascii="Times New Roman" w:hAnsi="Times New Roman" w:cs="Times New Roman"/>
          <w:sz w:val="24"/>
          <w:szCs w:val="24"/>
        </w:rPr>
        <w:t xml:space="preserve"> </w:t>
      </w:r>
      <w:r w:rsidR="00CB2C38" w:rsidRPr="00CB2C38">
        <w:rPr>
          <w:rFonts w:ascii="Times New Roman" w:hAnsi="Times New Roman" w:cs="Times New Roman"/>
          <w:position w:val="-50"/>
          <w:sz w:val="24"/>
          <w:szCs w:val="24"/>
        </w:rPr>
        <w:object w:dxaOrig="520" w:dyaOrig="1120" w14:anchorId="5A761CB4">
          <v:shape id="_x0000_i1113" type="#_x0000_t75" style="width:26.3pt;height:55.7pt" o:ole="">
            <v:imagedata r:id="rId51" o:title=""/>
          </v:shape>
          <o:OLEObject Type="Embed" ProgID="Equation.DSMT4" ShapeID="_x0000_i1113" DrawAspect="Content" ObjectID="_1731838431" r:id="rId52"/>
        </w:object>
      </w:r>
      <w:r w:rsidRPr="00632455">
        <w:rPr>
          <w:rFonts w:ascii="Times New Roman" w:hAnsi="Times New Roman" w:cs="Times New Roman"/>
          <w:sz w:val="24"/>
          <w:szCs w:val="24"/>
        </w:rPr>
        <w:t xml:space="preserve">. The point </w:t>
      </w:r>
      <w:r w:rsidRPr="0063245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632455">
        <w:rPr>
          <w:rFonts w:ascii="Times New Roman" w:hAnsi="Times New Roman" w:cs="Times New Roman"/>
          <w:sz w:val="24"/>
          <w:szCs w:val="24"/>
        </w:rPr>
        <w:t xml:space="preserve"> lies on </w:t>
      </w:r>
      <w:r w:rsidRPr="00632455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6324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32455">
        <w:rPr>
          <w:rFonts w:ascii="Times New Roman" w:hAnsi="Times New Roman" w:cs="Times New Roman"/>
          <w:sz w:val="24"/>
          <w:szCs w:val="24"/>
        </w:rPr>
        <w:t>.</w:t>
      </w:r>
    </w:p>
    <w:p w14:paraId="076CFC08" w14:textId="77777777" w:rsidR="00663852" w:rsidRPr="00632455" w:rsidRDefault="00663852" w:rsidP="0066385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32455">
        <w:rPr>
          <w:rFonts w:ascii="Times New Roman" w:hAnsi="Times New Roman" w:cs="Times New Roman"/>
          <w:sz w:val="24"/>
          <w:szCs w:val="24"/>
        </w:rPr>
        <w:t xml:space="preserve">Given that a circle, with centre </w:t>
      </w:r>
      <w:r w:rsidRPr="0063245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632455">
        <w:rPr>
          <w:rFonts w:ascii="Times New Roman" w:hAnsi="Times New Roman" w:cs="Times New Roman"/>
          <w:sz w:val="24"/>
          <w:szCs w:val="24"/>
        </w:rPr>
        <w:t xml:space="preserve">, cuts the line </w:t>
      </w:r>
      <w:r w:rsidRPr="00632455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63245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32455">
        <w:rPr>
          <w:rFonts w:ascii="Times New Roman" w:hAnsi="Times New Roman" w:cs="Times New Roman"/>
          <w:sz w:val="24"/>
          <w:szCs w:val="24"/>
        </w:rPr>
        <w:t xml:space="preserve"> at the points </w:t>
      </w:r>
      <w:r w:rsidRPr="0063245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632455">
        <w:rPr>
          <w:rFonts w:ascii="Times New Roman" w:hAnsi="Times New Roman" w:cs="Times New Roman"/>
          <w:sz w:val="24"/>
          <w:szCs w:val="24"/>
        </w:rPr>
        <w:t xml:space="preserve"> and </w:t>
      </w:r>
      <w:r w:rsidRPr="0063245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632455">
        <w:rPr>
          <w:rFonts w:ascii="Times New Roman" w:hAnsi="Times New Roman" w:cs="Times New Roman"/>
          <w:sz w:val="24"/>
          <w:szCs w:val="24"/>
        </w:rPr>
        <w:t>,</w:t>
      </w:r>
    </w:p>
    <w:p w14:paraId="7B0D748D" w14:textId="77777777" w:rsidR="00663852" w:rsidRPr="00632455" w:rsidRDefault="00663852" w:rsidP="0066385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32455">
        <w:rPr>
          <w:rFonts w:ascii="Times New Roman" w:hAnsi="Times New Roman" w:cs="Times New Roman"/>
          <w:sz w:val="24"/>
          <w:szCs w:val="24"/>
        </w:rPr>
        <w:t xml:space="preserve">(d) find the position vector of </w:t>
      </w:r>
      <w:r w:rsidRPr="0063245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632455">
        <w:rPr>
          <w:rFonts w:ascii="Times New Roman" w:hAnsi="Times New Roman" w:cs="Times New Roman"/>
          <w:sz w:val="24"/>
          <w:szCs w:val="24"/>
        </w:rPr>
        <w:t>.</w:t>
      </w:r>
    </w:p>
    <w:p w14:paraId="4E3D4786" w14:textId="77777777" w:rsidR="00663852" w:rsidRDefault="00663852" w:rsidP="0066385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632455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0C404D5" w14:textId="77777777" w:rsidR="00CB2C38" w:rsidRPr="00632455" w:rsidRDefault="00CB2C38" w:rsidP="0066385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24B8043" w14:textId="6DBEEFAE" w:rsidR="00CB2C38" w:rsidRDefault="00CB2C38" w:rsidP="00CB2C38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 xml:space="preserve"> is 1</w:t>
      </w:r>
      <w:r w:rsidR="006B7CC8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5844516" w14:textId="77777777" w:rsidR="00CB2C38" w:rsidRDefault="00CB2C38" w:rsidP="00CB2C38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E5B200E" w14:textId="77777777" w:rsidR="00CB2C38" w:rsidRDefault="00CB2C38" w:rsidP="00CB2C3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0A4BBA45" w14:textId="77777777" w:rsidR="00DB6775" w:rsidRPr="009D6891" w:rsidRDefault="00DB6775" w:rsidP="00DB677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5F86BEF" w14:textId="77777777" w:rsidR="00D7758C" w:rsidRPr="009D6891" w:rsidRDefault="00D7758C" w:rsidP="00B51A3C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sz w:val="24"/>
          <w:szCs w:val="24"/>
        </w:rPr>
      </w:pPr>
    </w:p>
    <w:p w14:paraId="5FCFD181" w14:textId="77777777" w:rsidR="006B7CC8" w:rsidRDefault="006B7CC8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4" w:name="SiMS"/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3E84AF72" w14:textId="34A6030D" w:rsidR="00535129" w:rsidRPr="009D6891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bookmarkEnd w:id="4"/>
    <w:p w14:paraId="4A8EB803" w14:textId="77777777" w:rsidR="00FE6B55" w:rsidRPr="009D6891" w:rsidRDefault="00FE6B55">
      <w:pPr>
        <w:rPr>
          <w:rFonts w:ascii="Times New Roman" w:hAnsi="Times New Roman" w:cs="Times New Roman"/>
          <w:sz w:val="24"/>
          <w:szCs w:val="24"/>
        </w:rPr>
      </w:pPr>
    </w:p>
    <w:p w14:paraId="1EEC903D" w14:textId="42A51C27" w:rsidR="00E26C8C" w:rsidRPr="006B7CC8" w:rsidRDefault="00E26C8C" w:rsidP="00E26C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B7CC8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6B7CC8">
        <w:rPr>
          <w:rFonts w:ascii="Times New Roman" w:hAnsi="Times New Roman" w:cs="Times New Roman"/>
          <w:b/>
          <w:bCs/>
          <w:sz w:val="24"/>
          <w:szCs w:val="24"/>
        </w:rPr>
        <w:br/>
        <w:t> </w:t>
      </w:r>
    </w:p>
    <w:p w14:paraId="746625E9" w14:textId="08290DF9" w:rsidR="00E26C8C" w:rsidRPr="009D6891" w:rsidRDefault="00E26C8C" w:rsidP="00E26C8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9FFFA6" wp14:editId="13AA526E">
            <wp:extent cx="5731510" cy="5891530"/>
            <wp:effectExtent l="0" t="0" r="2540" b="0"/>
            <wp:docPr id="63" name="Picture 6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Picture 63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891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C94CDD" w14:textId="77777777" w:rsidR="00E26C8C" w:rsidRPr="009D6891" w:rsidRDefault="00E26C8C" w:rsidP="00E26C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7E967F71" w14:textId="77777777" w:rsidR="00E26C8C" w:rsidRPr="009D6891" w:rsidRDefault="00E26C8C" w:rsidP="00E26C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EA404FD" w14:textId="77777777" w:rsidR="00E26C8C" w:rsidRPr="009D6891" w:rsidRDefault="00E26C8C" w:rsidP="00E26C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DDAC8C" w14:textId="77777777" w:rsidR="006B7CC8" w:rsidRDefault="006B7CC8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5605054" w14:textId="7A314754" w:rsidR="00E26C8C" w:rsidRPr="009D6891" w:rsidRDefault="00E26C8C" w:rsidP="00E26C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7AF66813" w14:textId="1A3B09E4" w:rsidR="00E26C8C" w:rsidRPr="009D6891" w:rsidRDefault="00E26C8C" w:rsidP="00E26C8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E1F5774" wp14:editId="4A1B73EC">
            <wp:extent cx="5731510" cy="4836795"/>
            <wp:effectExtent l="0" t="0" r="2540" b="1905"/>
            <wp:docPr id="62" name="Picture 62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Picture 62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83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039EA1" w14:textId="7434237C" w:rsidR="00E26C8C" w:rsidRPr="009D6891" w:rsidRDefault="00E26C8C" w:rsidP="00E26C8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36AAFF1" wp14:editId="4CB26E09">
            <wp:extent cx="5731510" cy="3907790"/>
            <wp:effectExtent l="0" t="0" r="2540" b="0"/>
            <wp:docPr id="61" name="Picture 61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Picture 61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0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4C5C2A" w14:textId="77777777" w:rsidR="006B7CC8" w:rsidRDefault="006B7CC8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2571FD5" w14:textId="0B785DA0" w:rsidR="00FD5BA1" w:rsidRPr="009D6891" w:rsidRDefault="00FD5BA1" w:rsidP="00FD5B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19A0114B" w14:textId="708DA1E6" w:rsidR="00FD5BA1" w:rsidRPr="009D6891" w:rsidRDefault="00FD5BA1" w:rsidP="00FD5B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7A8B454" wp14:editId="3A5485A8">
            <wp:extent cx="5731510" cy="7150100"/>
            <wp:effectExtent l="0" t="0" r="254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15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B55C2B" w14:textId="53AF3362" w:rsidR="00535129" w:rsidRPr="009D6891" w:rsidRDefault="00DF6E67" w:rsidP="00B51A3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2A4EC39E" w14:textId="77777777" w:rsidR="006B7CC8" w:rsidRDefault="006B7CC8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1319DB2" w14:textId="431D4B47" w:rsidR="00751942" w:rsidRPr="009D6891" w:rsidRDefault="00751942" w:rsidP="00B51A3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</w:p>
    <w:p w14:paraId="41C68627" w14:textId="4AD8D931" w:rsidR="00751942" w:rsidRPr="009D6891" w:rsidRDefault="00751942" w:rsidP="00B51A3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D68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514F8E7" wp14:editId="2BD80D91">
            <wp:extent cx="4581668" cy="8610600"/>
            <wp:effectExtent l="0" t="0" r="9525" b="0"/>
            <wp:docPr id="73" name="Picture 73" descr="Tabl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Picture 73" descr="Tabl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2582" cy="8612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711DC0" w14:textId="45041603" w:rsidR="00876D00" w:rsidRDefault="00876D00" w:rsidP="00876D00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7459" behindDoc="1" locked="0" layoutInCell="1" allowOverlap="1" wp14:anchorId="7F882E6F" wp14:editId="67E7DC87">
            <wp:simplePos x="0" y="0"/>
            <wp:positionH relativeFrom="column">
              <wp:posOffset>1520190</wp:posOffset>
            </wp:positionH>
            <wp:positionV relativeFrom="paragraph">
              <wp:posOffset>12065</wp:posOffset>
            </wp:positionV>
            <wp:extent cx="323215" cy="466725"/>
            <wp:effectExtent l="0" t="0" r="635" b="9525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Start w:id="5" w:name="GoQu"/>
      <w:r>
        <w:rPr>
          <w:noProof/>
        </w:rPr>
        <w:drawing>
          <wp:anchor distT="0" distB="0" distL="114300" distR="114300" simplePos="0" relativeHeight="251666435" behindDoc="0" locked="0" layoutInCell="1" allowOverlap="1" wp14:anchorId="266A5CA6" wp14:editId="3B9B7056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16" name="Picture 16" descr="http://upload.wikimedia.org/wikipedia/commons/b/b1/Silver_star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http://upload.wikimedia.org/wikipedia/commons/b/b1/Silver_star.png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bookmarkEnd w:id="5"/>
      <w:r>
        <w:rPr>
          <w:rFonts w:ascii="Times New Roman" w:hAnsi="Times New Roman" w:cs="Times New Roman"/>
          <w:b/>
          <w:bCs/>
          <w:sz w:val="32"/>
          <w:szCs w:val="32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638F3999" w14:textId="77777777" w:rsidR="00876D00" w:rsidRDefault="00876D00" w:rsidP="00876D00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Non-calculator</w:t>
      </w:r>
    </w:p>
    <w:p w14:paraId="08A17D2D" w14:textId="11CE7A57" w:rsidR="00876D00" w:rsidRDefault="00876D00" w:rsidP="00876D00">
      <w:pPr>
        <w:spacing w:before="1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42</w:t>
      </w:r>
    </w:p>
    <w:p w14:paraId="5BCE2E67" w14:textId="3938056B" w:rsidR="000D1A99" w:rsidRPr="009D6891" w:rsidRDefault="000D1A99" w:rsidP="000D1A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0FD6FF69" w14:textId="1523DA1E" w:rsidR="000D1A99" w:rsidRPr="009D6891" w:rsidRDefault="000D1A99" w:rsidP="000D1A9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D9BC47F" wp14:editId="196EA0A9">
            <wp:extent cx="3200400" cy="2162175"/>
            <wp:effectExtent l="0" t="0" r="0" b="9525"/>
            <wp:docPr id="64" name="Picture 6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Picture 64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111864" w14:textId="77777777" w:rsidR="000D1A99" w:rsidRPr="009D6891" w:rsidRDefault="000D1A99" w:rsidP="000D1A9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t>Figure 3</w:t>
      </w:r>
    </w:p>
    <w:p w14:paraId="18E1857A" w14:textId="77777777" w:rsidR="000D1A99" w:rsidRPr="009D6891" w:rsidRDefault="000D1A99" w:rsidP="000D1A9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The circle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D6891">
        <w:rPr>
          <w:rFonts w:ascii="Times New Roman" w:hAnsi="Times New Roman" w:cs="Times New Roman"/>
          <w:sz w:val="24"/>
          <w:szCs w:val="24"/>
        </w:rPr>
        <w:t xml:space="preserve"> has centre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D6891">
        <w:rPr>
          <w:rFonts w:ascii="Times New Roman" w:hAnsi="Times New Roman" w:cs="Times New Roman"/>
          <w:sz w:val="24"/>
          <w:szCs w:val="24"/>
        </w:rPr>
        <w:t xml:space="preserve"> with coordinates (7, 5).</w:t>
      </w:r>
    </w:p>
    <w:p w14:paraId="1ECA684C" w14:textId="77777777" w:rsidR="000D1A99" w:rsidRPr="009D6891" w:rsidRDefault="000D1A99" w:rsidP="000D1A9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9D6891">
        <w:rPr>
          <w:rFonts w:ascii="Times New Roman" w:hAnsi="Times New Roman" w:cs="Times New Roman"/>
          <w:sz w:val="24"/>
          <w:szCs w:val="24"/>
        </w:rPr>
        <w:t xml:space="preserve">, with equation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D6891">
        <w:rPr>
          <w:rFonts w:ascii="Times New Roman" w:hAnsi="Times New Roman" w:cs="Times New Roman"/>
          <w:sz w:val="24"/>
          <w:szCs w:val="24"/>
        </w:rPr>
        <w:t xml:space="preserve"> = 2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D6891">
        <w:rPr>
          <w:rFonts w:ascii="Times New Roman" w:hAnsi="Times New Roman" w:cs="Times New Roman"/>
          <w:sz w:val="24"/>
          <w:szCs w:val="24"/>
        </w:rPr>
        <w:t xml:space="preserve"> + 1, is the tangent to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D6891">
        <w:rPr>
          <w:rFonts w:ascii="Times New Roman" w:hAnsi="Times New Roman" w:cs="Times New Roman"/>
          <w:sz w:val="24"/>
          <w:szCs w:val="24"/>
        </w:rPr>
        <w:t xml:space="preserve"> at the poin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9D6891">
        <w:rPr>
          <w:rFonts w:ascii="Times New Roman" w:hAnsi="Times New Roman" w:cs="Times New Roman"/>
          <w:sz w:val="24"/>
          <w:szCs w:val="24"/>
        </w:rPr>
        <w:t>, as shown in Figure 3.</w:t>
      </w:r>
    </w:p>
    <w:p w14:paraId="560FF051" w14:textId="77777777" w:rsidR="000D1A99" w:rsidRPr="009D6891" w:rsidRDefault="000D1A99" w:rsidP="000D1A9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(a)  Show that an equation of the line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PA</w:t>
      </w:r>
      <w:r w:rsidRPr="009D6891">
        <w:rPr>
          <w:rFonts w:ascii="Times New Roman" w:hAnsi="Times New Roman" w:cs="Times New Roman"/>
          <w:sz w:val="24"/>
          <w:szCs w:val="24"/>
        </w:rPr>
        <w:t xml:space="preserve"> is 2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D6891">
        <w:rPr>
          <w:rFonts w:ascii="Times New Roman" w:hAnsi="Times New Roman" w:cs="Times New Roman"/>
          <w:sz w:val="24"/>
          <w:szCs w:val="24"/>
        </w:rPr>
        <w:t xml:space="preserve"> +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D6891">
        <w:rPr>
          <w:rFonts w:ascii="Times New Roman" w:hAnsi="Times New Roman" w:cs="Times New Roman"/>
          <w:sz w:val="24"/>
          <w:szCs w:val="24"/>
        </w:rPr>
        <w:t xml:space="preserve"> = 17</w:t>
      </w:r>
    </w:p>
    <w:p w14:paraId="3C8342EB" w14:textId="77777777" w:rsidR="000D1A99" w:rsidRPr="00876D00" w:rsidRDefault="000D1A99" w:rsidP="000D1A9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76D00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2AB1601" w14:textId="77777777" w:rsidR="000D1A99" w:rsidRPr="00876D00" w:rsidRDefault="000D1A99" w:rsidP="000D1A9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76D00">
        <w:rPr>
          <w:rFonts w:ascii="Times New Roman" w:hAnsi="Times New Roman" w:cs="Times New Roman"/>
          <w:sz w:val="24"/>
          <w:szCs w:val="24"/>
        </w:rPr>
        <w:t xml:space="preserve">(b)  Find an equation for </w:t>
      </w:r>
      <w:r w:rsidRPr="00876D0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76D00">
        <w:rPr>
          <w:rFonts w:ascii="Times New Roman" w:hAnsi="Times New Roman" w:cs="Times New Roman"/>
          <w:sz w:val="24"/>
          <w:szCs w:val="24"/>
        </w:rPr>
        <w:t>.</w:t>
      </w:r>
    </w:p>
    <w:p w14:paraId="4877D5AA" w14:textId="77777777" w:rsidR="000D1A99" w:rsidRPr="00876D00" w:rsidRDefault="000D1A99" w:rsidP="000D1A9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76D00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384CC887" w14:textId="77777777" w:rsidR="000D1A99" w:rsidRPr="00876D00" w:rsidRDefault="000D1A99" w:rsidP="000D1A9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76D00">
        <w:rPr>
          <w:rFonts w:ascii="Times New Roman" w:hAnsi="Times New Roman" w:cs="Times New Roman"/>
          <w:sz w:val="24"/>
          <w:szCs w:val="24"/>
        </w:rPr>
        <w:t xml:space="preserve">The line with equation </w:t>
      </w:r>
      <w:r w:rsidRPr="00876D00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76D00">
        <w:rPr>
          <w:rFonts w:ascii="Times New Roman" w:hAnsi="Times New Roman" w:cs="Times New Roman"/>
          <w:sz w:val="24"/>
          <w:szCs w:val="24"/>
        </w:rPr>
        <w:t xml:space="preserve"> = 2</w:t>
      </w:r>
      <w:r w:rsidRPr="00876D0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76D00">
        <w:rPr>
          <w:rFonts w:ascii="Times New Roman" w:hAnsi="Times New Roman" w:cs="Times New Roman"/>
          <w:sz w:val="24"/>
          <w:szCs w:val="24"/>
        </w:rPr>
        <w:t xml:space="preserve"> + </w:t>
      </w:r>
      <w:proofErr w:type="gramStart"/>
      <w:r w:rsidRPr="00876D00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876D00">
        <w:rPr>
          <w:rFonts w:ascii="Times New Roman" w:hAnsi="Times New Roman" w:cs="Times New Roman"/>
          <w:sz w:val="24"/>
          <w:szCs w:val="24"/>
        </w:rPr>
        <w:t xml:space="preserve">,   </w:t>
      </w:r>
      <w:proofErr w:type="gramEnd"/>
      <w:r w:rsidRPr="00876D00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876D00">
        <w:rPr>
          <w:rFonts w:ascii="Times New Roman" w:hAnsi="Times New Roman" w:cs="Times New Roman"/>
          <w:sz w:val="24"/>
          <w:szCs w:val="24"/>
        </w:rPr>
        <w:t xml:space="preserve"> ≠ 1 is also a tangent to </w:t>
      </w:r>
      <w:r w:rsidRPr="00876D0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76D00">
        <w:rPr>
          <w:rFonts w:ascii="Times New Roman" w:hAnsi="Times New Roman" w:cs="Times New Roman"/>
          <w:sz w:val="24"/>
          <w:szCs w:val="24"/>
        </w:rPr>
        <w:t>.</w:t>
      </w:r>
    </w:p>
    <w:p w14:paraId="74B5C0DA" w14:textId="77777777" w:rsidR="000D1A99" w:rsidRPr="00876D00" w:rsidRDefault="000D1A99" w:rsidP="000D1A9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76D00">
        <w:rPr>
          <w:rFonts w:ascii="Times New Roman" w:hAnsi="Times New Roman" w:cs="Times New Roman"/>
          <w:sz w:val="24"/>
          <w:szCs w:val="24"/>
        </w:rPr>
        <w:t xml:space="preserve">(c)  Find the value of the constant </w:t>
      </w:r>
      <w:r w:rsidRPr="00876D00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876D00">
        <w:rPr>
          <w:rFonts w:ascii="Times New Roman" w:hAnsi="Times New Roman" w:cs="Times New Roman"/>
          <w:sz w:val="24"/>
          <w:szCs w:val="24"/>
        </w:rPr>
        <w:t>.</w:t>
      </w:r>
    </w:p>
    <w:p w14:paraId="7BB454EA" w14:textId="77777777" w:rsidR="000D1A99" w:rsidRPr="009D6891" w:rsidRDefault="000D1A99" w:rsidP="000D1A9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76D00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5EB7957E" w14:textId="24385D64" w:rsidR="00A13277" w:rsidRDefault="000D1A99" w:rsidP="00A13277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 </w:t>
      </w:r>
      <w:r w:rsidR="00A13277">
        <w:rPr>
          <w:rFonts w:ascii="Times New Roman" w:eastAsiaTheme="minorEastAsia" w:hAnsi="Times New Roman" w:cs="Times New Roman"/>
          <w:sz w:val="24"/>
          <w:szCs w:val="24"/>
          <w:lang w:eastAsia="en-GB"/>
        </w:rPr>
        <w:br/>
      </w:r>
      <w:r w:rsidR="00A13277">
        <w:rPr>
          <w:rFonts w:ascii="Times New Roman" w:hAnsi="Times New Roman"/>
          <w:b/>
          <w:bCs/>
          <w:sz w:val="24"/>
          <w:szCs w:val="24"/>
        </w:rPr>
        <w:t>(Total for Question 1 is 5 marks)</w:t>
      </w:r>
    </w:p>
    <w:p w14:paraId="43EEF7D0" w14:textId="77777777" w:rsidR="00A13277" w:rsidRDefault="00A13277" w:rsidP="00A13277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2885187" w14:textId="77777777" w:rsidR="000D1A99" w:rsidRPr="009D6891" w:rsidRDefault="000D1A99" w:rsidP="000D1A9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0556EC60" w14:textId="77777777" w:rsidR="00A13277" w:rsidRDefault="00A13277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AB4A315" w14:textId="72B6D3C6" w:rsidR="00273842" w:rsidRPr="009D6891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2EE13A4A" w14:textId="7EC9D503" w:rsidR="00273842" w:rsidRPr="009D6891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996BF3F" wp14:editId="54AFFEAB">
            <wp:extent cx="1724025" cy="2076450"/>
            <wp:effectExtent l="0" t="0" r="9525" b="0"/>
            <wp:docPr id="77" name="Picture 77" descr="Diagram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Picture 77" descr="Diagram, 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8604AC" w14:textId="77777777" w:rsidR="00273842" w:rsidRPr="009D6891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The points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D6891">
        <w:rPr>
          <w:rFonts w:ascii="Times New Roman" w:hAnsi="Times New Roman" w:cs="Times New Roman"/>
          <w:sz w:val="24"/>
          <w:szCs w:val="24"/>
        </w:rPr>
        <w:t xml:space="preserve">,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D6891">
        <w:rPr>
          <w:rFonts w:ascii="Times New Roman" w:hAnsi="Times New Roman" w:cs="Times New Roman"/>
          <w:sz w:val="24"/>
          <w:szCs w:val="24"/>
        </w:rPr>
        <w:t xml:space="preserve"> and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D6891">
        <w:rPr>
          <w:rFonts w:ascii="Times New Roman" w:hAnsi="Times New Roman" w:cs="Times New Roman"/>
          <w:sz w:val="24"/>
          <w:szCs w:val="24"/>
        </w:rPr>
        <w:t xml:space="preserve"> have position vectors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9D6891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9D6891">
        <w:rPr>
          <w:rFonts w:ascii="Times New Roman" w:hAnsi="Times New Roman" w:cs="Times New Roman"/>
          <w:b/>
          <w:bCs/>
          <w:sz w:val="24"/>
          <w:szCs w:val="24"/>
        </w:rPr>
        <w:t>b</w:t>
      </w:r>
      <w:proofErr w:type="gramEnd"/>
      <w:r w:rsidRPr="009D6891">
        <w:rPr>
          <w:rFonts w:ascii="Times New Roman" w:hAnsi="Times New Roman" w:cs="Times New Roman"/>
          <w:sz w:val="24"/>
          <w:szCs w:val="24"/>
        </w:rPr>
        <w:t xml:space="preserve"> and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9D6891">
        <w:rPr>
          <w:rFonts w:ascii="Times New Roman" w:hAnsi="Times New Roman" w:cs="Times New Roman"/>
          <w:sz w:val="24"/>
          <w:szCs w:val="24"/>
        </w:rPr>
        <w:t xml:space="preserve"> respectively, relative to a fixed origin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9D6891">
        <w:rPr>
          <w:rFonts w:ascii="Times New Roman" w:hAnsi="Times New Roman" w:cs="Times New Roman"/>
          <w:sz w:val="24"/>
          <w:szCs w:val="24"/>
        </w:rPr>
        <w:t>, as shown in Figure 1.</w:t>
      </w:r>
    </w:p>
    <w:p w14:paraId="5D6E0184" w14:textId="77777777" w:rsidR="00273842" w:rsidRPr="00FB735E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735E">
        <w:rPr>
          <w:rFonts w:ascii="Times New Roman" w:hAnsi="Times New Roman" w:cs="Times New Roman"/>
          <w:sz w:val="24"/>
          <w:szCs w:val="24"/>
        </w:rPr>
        <w:t>It is given that</w:t>
      </w:r>
    </w:p>
    <w:p w14:paraId="603D0649" w14:textId="77777777" w:rsidR="00273842" w:rsidRPr="00FB735E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735E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FB735E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FB735E">
        <w:rPr>
          <w:rFonts w:ascii="Times New Roman" w:hAnsi="Times New Roman" w:cs="Times New Roman"/>
          <w:b/>
          <w:bCs/>
          <w:sz w:val="24"/>
          <w:szCs w:val="24"/>
        </w:rPr>
        <w:t>i</w:t>
      </w:r>
      <w:proofErr w:type="spellEnd"/>
      <w:r w:rsidRPr="00FB735E">
        <w:rPr>
          <w:rFonts w:ascii="Times New Roman" w:hAnsi="Times New Roman" w:cs="Times New Roman"/>
          <w:sz w:val="24"/>
          <w:szCs w:val="24"/>
        </w:rPr>
        <w:t xml:space="preserve"> + </w:t>
      </w:r>
      <w:r w:rsidRPr="00FB735E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FB735E">
        <w:rPr>
          <w:rFonts w:ascii="Times New Roman" w:hAnsi="Times New Roman" w:cs="Times New Roman"/>
          <w:sz w:val="24"/>
          <w:szCs w:val="24"/>
        </w:rPr>
        <w:t xml:space="preserve">, </w:t>
      </w:r>
      <w:r w:rsidRPr="00FB735E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FB735E">
        <w:rPr>
          <w:rFonts w:ascii="Times New Roman" w:hAnsi="Times New Roman" w:cs="Times New Roman"/>
          <w:sz w:val="24"/>
          <w:szCs w:val="24"/>
        </w:rPr>
        <w:t xml:space="preserve"> = 3</w:t>
      </w:r>
      <w:r w:rsidRPr="00FB735E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FB735E">
        <w:rPr>
          <w:rFonts w:ascii="Times New Roman" w:hAnsi="Times New Roman" w:cs="Times New Roman"/>
          <w:sz w:val="24"/>
          <w:szCs w:val="24"/>
        </w:rPr>
        <w:t xml:space="preserve"> − </w:t>
      </w:r>
      <w:r w:rsidRPr="00FB735E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FB735E">
        <w:rPr>
          <w:rFonts w:ascii="Times New Roman" w:hAnsi="Times New Roman" w:cs="Times New Roman"/>
          <w:sz w:val="24"/>
          <w:szCs w:val="24"/>
        </w:rPr>
        <w:t xml:space="preserve"> + </w:t>
      </w:r>
      <w:r w:rsidRPr="00FB735E">
        <w:rPr>
          <w:rFonts w:ascii="Times New Roman" w:hAnsi="Times New Roman" w:cs="Times New Roman"/>
          <w:b/>
          <w:bCs/>
          <w:sz w:val="24"/>
          <w:szCs w:val="24"/>
        </w:rPr>
        <w:t>k</w:t>
      </w:r>
      <w:r w:rsidRPr="00FB735E">
        <w:rPr>
          <w:rFonts w:ascii="Times New Roman" w:hAnsi="Times New Roman" w:cs="Times New Roman"/>
          <w:sz w:val="24"/>
          <w:szCs w:val="24"/>
        </w:rPr>
        <w:t xml:space="preserve"> and </w:t>
      </w:r>
      <w:r w:rsidRPr="00FB735E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FB735E">
        <w:rPr>
          <w:rFonts w:ascii="Times New Roman" w:hAnsi="Times New Roman" w:cs="Times New Roman"/>
          <w:sz w:val="24"/>
          <w:szCs w:val="24"/>
        </w:rPr>
        <w:t xml:space="preserve"> = 2</w:t>
      </w:r>
      <w:r w:rsidRPr="00FB735E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FB735E">
        <w:rPr>
          <w:rFonts w:ascii="Times New Roman" w:hAnsi="Times New Roman" w:cs="Times New Roman"/>
          <w:sz w:val="24"/>
          <w:szCs w:val="24"/>
        </w:rPr>
        <w:t xml:space="preserve"> + </w:t>
      </w:r>
      <w:r w:rsidRPr="00FB735E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FB735E">
        <w:rPr>
          <w:rFonts w:ascii="Times New Roman" w:hAnsi="Times New Roman" w:cs="Times New Roman"/>
          <w:sz w:val="24"/>
          <w:szCs w:val="24"/>
        </w:rPr>
        <w:t xml:space="preserve"> − </w:t>
      </w:r>
      <w:r w:rsidRPr="00FB735E">
        <w:rPr>
          <w:rFonts w:ascii="Times New Roman" w:hAnsi="Times New Roman" w:cs="Times New Roman"/>
          <w:b/>
          <w:bCs/>
          <w:sz w:val="24"/>
          <w:szCs w:val="24"/>
        </w:rPr>
        <w:t>k</w:t>
      </w:r>
      <w:r w:rsidRPr="00FB735E">
        <w:rPr>
          <w:rFonts w:ascii="Times New Roman" w:hAnsi="Times New Roman" w:cs="Times New Roman"/>
          <w:sz w:val="24"/>
          <w:szCs w:val="24"/>
        </w:rPr>
        <w:t>.</w:t>
      </w:r>
    </w:p>
    <w:p w14:paraId="2026F67D" w14:textId="77777777" w:rsidR="00273842" w:rsidRPr="00FB735E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val="es-ES"/>
        </w:rPr>
      </w:pPr>
      <w:proofErr w:type="spellStart"/>
      <w:r w:rsidRPr="00FB735E">
        <w:rPr>
          <w:rFonts w:ascii="Times New Roman" w:hAnsi="Times New Roman" w:cs="Times New Roman"/>
          <w:sz w:val="24"/>
          <w:szCs w:val="24"/>
          <w:lang w:val="es-ES"/>
        </w:rPr>
        <w:t>Calculate</w:t>
      </w:r>
      <w:proofErr w:type="spellEnd"/>
    </w:p>
    <w:p w14:paraId="11CAD654" w14:textId="77777777" w:rsidR="00273842" w:rsidRPr="00FB735E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FB735E">
        <w:rPr>
          <w:rFonts w:ascii="Times New Roman" w:hAnsi="Times New Roman" w:cs="Times New Roman"/>
          <w:sz w:val="24"/>
          <w:szCs w:val="24"/>
          <w:lang w:val="es-ES"/>
        </w:rPr>
        <w:t>(a)  </w:t>
      </w:r>
      <w:r w:rsidRPr="00FB735E">
        <w:rPr>
          <w:rFonts w:ascii="Times New Roman" w:hAnsi="Times New Roman" w:cs="Times New Roman"/>
          <w:b/>
          <w:bCs/>
          <w:sz w:val="24"/>
          <w:szCs w:val="24"/>
          <w:lang w:val="es-ES"/>
        </w:rPr>
        <w:t>b</w:t>
      </w:r>
      <w:r w:rsidRPr="00FB735E">
        <w:rPr>
          <w:rFonts w:ascii="Times New Roman" w:hAnsi="Times New Roman" w:cs="Times New Roman"/>
          <w:sz w:val="24"/>
          <w:szCs w:val="24"/>
          <w:lang w:val="es-ES"/>
        </w:rPr>
        <w:t xml:space="preserve"> × </w:t>
      </w:r>
      <w:r w:rsidRPr="00FB735E">
        <w:rPr>
          <w:rFonts w:ascii="Times New Roman" w:hAnsi="Times New Roman" w:cs="Times New Roman"/>
          <w:b/>
          <w:bCs/>
          <w:sz w:val="24"/>
          <w:szCs w:val="24"/>
          <w:lang w:val="es-ES"/>
        </w:rPr>
        <w:t>c</w:t>
      </w:r>
      <w:r w:rsidRPr="00FB735E">
        <w:rPr>
          <w:rFonts w:ascii="Times New Roman" w:hAnsi="Times New Roman" w:cs="Times New Roman"/>
          <w:sz w:val="24"/>
          <w:szCs w:val="24"/>
          <w:lang w:val="es-ES"/>
        </w:rPr>
        <w:t>,</w:t>
      </w:r>
    </w:p>
    <w:p w14:paraId="2D8D21D8" w14:textId="77777777" w:rsidR="00273842" w:rsidRPr="00FB735E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val="es-ES"/>
        </w:rPr>
      </w:pPr>
      <w:r w:rsidRPr="00FB735E">
        <w:rPr>
          <w:rFonts w:ascii="Times New Roman" w:hAnsi="Times New Roman" w:cs="Times New Roman"/>
          <w:b/>
          <w:bCs/>
          <w:sz w:val="24"/>
          <w:szCs w:val="24"/>
          <w:lang w:val="es-ES"/>
        </w:rPr>
        <w:t>(3)</w:t>
      </w:r>
    </w:p>
    <w:p w14:paraId="1A582055" w14:textId="1724C83F" w:rsidR="00273842" w:rsidRPr="00FB735E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FB735E">
        <w:rPr>
          <w:rFonts w:ascii="Times New Roman" w:hAnsi="Times New Roman" w:cs="Times New Roman"/>
          <w:sz w:val="24"/>
          <w:szCs w:val="24"/>
          <w:lang w:val="es-ES"/>
        </w:rPr>
        <w:t>(b)  </w:t>
      </w:r>
      <w:proofErr w:type="gramStart"/>
      <w:r w:rsidRPr="00FB735E">
        <w:rPr>
          <w:rFonts w:ascii="Times New Roman" w:hAnsi="Times New Roman" w:cs="Times New Roman"/>
          <w:b/>
          <w:bCs/>
          <w:sz w:val="24"/>
          <w:szCs w:val="24"/>
          <w:lang w:val="es-ES"/>
        </w:rPr>
        <w:t>a.(</w:t>
      </w:r>
      <w:proofErr w:type="gramEnd"/>
      <w:r w:rsidRPr="00FB735E">
        <w:rPr>
          <w:rFonts w:ascii="Times New Roman" w:hAnsi="Times New Roman" w:cs="Times New Roman"/>
          <w:b/>
          <w:bCs/>
          <w:sz w:val="24"/>
          <w:szCs w:val="24"/>
          <w:lang w:val="es-ES"/>
        </w:rPr>
        <w:t>b × c)</w:t>
      </w:r>
      <w:r w:rsidR="00997E83">
        <w:rPr>
          <w:rFonts w:ascii="Times New Roman" w:hAnsi="Times New Roman" w:cs="Times New Roman"/>
          <w:b/>
          <w:bCs/>
          <w:sz w:val="24"/>
          <w:szCs w:val="24"/>
          <w:lang w:val="es-ES"/>
        </w:rPr>
        <w:t xml:space="preserve"> </w:t>
      </w:r>
      <w:r w:rsidRPr="00997E83">
        <w:rPr>
          <w:rFonts w:ascii="Times New Roman" w:hAnsi="Times New Roman" w:cs="Times New Roman"/>
          <w:sz w:val="24"/>
          <w:szCs w:val="24"/>
          <w:lang w:val="es-ES"/>
        </w:rPr>
        <w:t>,</w:t>
      </w:r>
    </w:p>
    <w:p w14:paraId="41DD0D95" w14:textId="77777777" w:rsidR="00273842" w:rsidRPr="00FB735E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735E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85EE984" w14:textId="77777777" w:rsidR="00273842" w:rsidRPr="00FB735E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735E">
        <w:rPr>
          <w:rFonts w:ascii="Times New Roman" w:hAnsi="Times New Roman" w:cs="Times New Roman"/>
          <w:sz w:val="24"/>
          <w:szCs w:val="24"/>
        </w:rPr>
        <w:t xml:space="preserve">(c)  the area of triangle </w:t>
      </w:r>
      <w:r w:rsidRPr="00FB735E">
        <w:rPr>
          <w:rFonts w:ascii="Times New Roman" w:hAnsi="Times New Roman" w:cs="Times New Roman"/>
          <w:i/>
          <w:iCs/>
          <w:sz w:val="24"/>
          <w:szCs w:val="24"/>
        </w:rPr>
        <w:t>OBC</w:t>
      </w:r>
      <w:r w:rsidRPr="00FB735E">
        <w:rPr>
          <w:rFonts w:ascii="Times New Roman" w:hAnsi="Times New Roman" w:cs="Times New Roman"/>
          <w:sz w:val="24"/>
          <w:szCs w:val="24"/>
        </w:rPr>
        <w:t>,</w:t>
      </w:r>
    </w:p>
    <w:p w14:paraId="4C31455E" w14:textId="77777777" w:rsidR="00273842" w:rsidRPr="00FB735E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735E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93F0DE1" w14:textId="77777777" w:rsidR="00273842" w:rsidRPr="00FB735E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735E">
        <w:rPr>
          <w:rFonts w:ascii="Times New Roman" w:hAnsi="Times New Roman" w:cs="Times New Roman"/>
          <w:sz w:val="24"/>
          <w:szCs w:val="24"/>
        </w:rPr>
        <w:t xml:space="preserve">(d)  the volume of the tetrahedron </w:t>
      </w:r>
      <w:r w:rsidRPr="00FB735E">
        <w:rPr>
          <w:rFonts w:ascii="Times New Roman" w:hAnsi="Times New Roman" w:cs="Times New Roman"/>
          <w:i/>
          <w:iCs/>
          <w:sz w:val="24"/>
          <w:szCs w:val="24"/>
        </w:rPr>
        <w:t>OABC</w:t>
      </w:r>
      <w:r w:rsidRPr="00FB735E">
        <w:rPr>
          <w:rFonts w:ascii="Times New Roman" w:hAnsi="Times New Roman" w:cs="Times New Roman"/>
          <w:sz w:val="24"/>
          <w:szCs w:val="24"/>
        </w:rPr>
        <w:t>.</w:t>
      </w:r>
    </w:p>
    <w:p w14:paraId="23042557" w14:textId="77777777" w:rsidR="00273842" w:rsidRPr="00FB735E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735E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120B70FC" w14:textId="3D3BBC30" w:rsidR="00FB735E" w:rsidRDefault="00FB735E" w:rsidP="00FB735E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BFA25AC" w14:textId="77777777" w:rsidR="00FB735E" w:rsidRDefault="00FB735E" w:rsidP="00FB735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684252E" w14:textId="77777777" w:rsidR="00FB735E" w:rsidRPr="009D6891" w:rsidRDefault="00FB735E" w:rsidP="00FB73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711941B6" w14:textId="2CAD5E67" w:rsidR="00273842" w:rsidRPr="00FB735E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0FACB6A" w14:textId="77777777" w:rsidR="00273842" w:rsidRPr="009D6891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05A9BB7" w14:textId="77777777" w:rsidR="00273842" w:rsidRPr="009D6891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F149F37" w14:textId="37AF5182" w:rsidR="00273842" w:rsidRPr="009D6891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br w:type="page"/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252CAB64" w14:textId="6EE43A6E" w:rsidR="00273842" w:rsidRPr="009D6891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733BCDD" wp14:editId="10282370">
            <wp:extent cx="3352800" cy="1952625"/>
            <wp:effectExtent l="0" t="0" r="0" b="9525"/>
            <wp:docPr id="76" name="Picture 76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Picture 76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B7EDD3" w14:textId="77777777" w:rsidR="00273842" w:rsidRPr="009D6891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The points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D6891">
        <w:rPr>
          <w:rFonts w:ascii="Times New Roman" w:hAnsi="Times New Roman" w:cs="Times New Roman"/>
          <w:sz w:val="24"/>
          <w:szCs w:val="24"/>
        </w:rPr>
        <w:t xml:space="preserve">,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D6891">
        <w:rPr>
          <w:rFonts w:ascii="Times New Roman" w:hAnsi="Times New Roman" w:cs="Times New Roman"/>
          <w:sz w:val="24"/>
          <w:szCs w:val="24"/>
        </w:rPr>
        <w:t xml:space="preserve"> and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D6891">
        <w:rPr>
          <w:rFonts w:ascii="Times New Roman" w:hAnsi="Times New Roman" w:cs="Times New Roman"/>
          <w:sz w:val="24"/>
          <w:szCs w:val="24"/>
        </w:rPr>
        <w:t xml:space="preserve"> have position vectors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9D6891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9D6891">
        <w:rPr>
          <w:rFonts w:ascii="Times New Roman" w:hAnsi="Times New Roman" w:cs="Times New Roman"/>
          <w:b/>
          <w:bCs/>
          <w:sz w:val="24"/>
          <w:szCs w:val="24"/>
        </w:rPr>
        <w:t>b</w:t>
      </w:r>
      <w:proofErr w:type="gramEnd"/>
      <w:r w:rsidRPr="009D6891">
        <w:rPr>
          <w:rFonts w:ascii="Times New Roman" w:hAnsi="Times New Roman" w:cs="Times New Roman"/>
          <w:sz w:val="24"/>
          <w:szCs w:val="24"/>
        </w:rPr>
        <w:t xml:space="preserve"> and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9D6891">
        <w:rPr>
          <w:rFonts w:ascii="Times New Roman" w:hAnsi="Times New Roman" w:cs="Times New Roman"/>
          <w:sz w:val="24"/>
          <w:szCs w:val="24"/>
        </w:rPr>
        <w:t xml:space="preserve"> respectively, relative to a fixed origin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9D6891">
        <w:rPr>
          <w:rFonts w:ascii="Times New Roman" w:hAnsi="Times New Roman" w:cs="Times New Roman"/>
          <w:sz w:val="24"/>
          <w:szCs w:val="24"/>
        </w:rPr>
        <w:t xml:space="preserve">, as shown in Figure 1. </w:t>
      </w:r>
      <w:r w:rsidRPr="009D6891">
        <w:rPr>
          <w:rFonts w:ascii="Times New Roman" w:hAnsi="Times New Roman" w:cs="Times New Roman"/>
          <w:sz w:val="24"/>
          <w:szCs w:val="24"/>
        </w:rPr>
        <w:br/>
        <w:t>It is given that</w:t>
      </w:r>
    </w:p>
    <w:p w14:paraId="542B90F7" w14:textId="77777777" w:rsidR="00273842" w:rsidRPr="009D6891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9D6891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9D6891">
        <w:rPr>
          <w:rFonts w:ascii="Times New Roman" w:hAnsi="Times New Roman" w:cs="Times New Roman"/>
          <w:b/>
          <w:bCs/>
          <w:sz w:val="24"/>
          <w:szCs w:val="24"/>
        </w:rPr>
        <w:t>i</w:t>
      </w:r>
      <w:proofErr w:type="spellEnd"/>
      <w:r w:rsidRPr="009D6891">
        <w:rPr>
          <w:rFonts w:ascii="Times New Roman" w:hAnsi="Times New Roman" w:cs="Times New Roman"/>
          <w:sz w:val="24"/>
          <w:szCs w:val="24"/>
        </w:rPr>
        <w:t xml:space="preserve"> +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9D6891">
        <w:rPr>
          <w:rFonts w:ascii="Times New Roman" w:hAnsi="Times New Roman" w:cs="Times New Roman"/>
          <w:sz w:val="24"/>
          <w:szCs w:val="24"/>
        </w:rPr>
        <w:t xml:space="preserve">,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9D6891">
        <w:rPr>
          <w:rFonts w:ascii="Times New Roman" w:hAnsi="Times New Roman" w:cs="Times New Roman"/>
          <w:sz w:val="24"/>
          <w:szCs w:val="24"/>
        </w:rPr>
        <w:t xml:space="preserve"> = 3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9D6891">
        <w:rPr>
          <w:rFonts w:ascii="Times New Roman" w:hAnsi="Times New Roman" w:cs="Times New Roman"/>
          <w:sz w:val="24"/>
          <w:szCs w:val="24"/>
        </w:rPr>
        <w:t xml:space="preserve"> −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9D6891">
        <w:rPr>
          <w:rFonts w:ascii="Times New Roman" w:hAnsi="Times New Roman" w:cs="Times New Roman"/>
          <w:sz w:val="24"/>
          <w:szCs w:val="24"/>
        </w:rPr>
        <w:t xml:space="preserve"> +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k</w:t>
      </w:r>
      <w:r w:rsidRPr="009D6891">
        <w:rPr>
          <w:rFonts w:ascii="Times New Roman" w:hAnsi="Times New Roman" w:cs="Times New Roman"/>
          <w:sz w:val="24"/>
          <w:szCs w:val="24"/>
        </w:rPr>
        <w:t xml:space="preserve"> and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9D6891">
        <w:rPr>
          <w:rFonts w:ascii="Times New Roman" w:hAnsi="Times New Roman" w:cs="Times New Roman"/>
          <w:sz w:val="24"/>
          <w:szCs w:val="24"/>
        </w:rPr>
        <w:t xml:space="preserve"> = 2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9D6891">
        <w:rPr>
          <w:rFonts w:ascii="Times New Roman" w:hAnsi="Times New Roman" w:cs="Times New Roman"/>
          <w:sz w:val="24"/>
          <w:szCs w:val="24"/>
        </w:rPr>
        <w:t xml:space="preserve"> +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9D6891">
        <w:rPr>
          <w:rFonts w:ascii="Times New Roman" w:hAnsi="Times New Roman" w:cs="Times New Roman"/>
          <w:sz w:val="24"/>
          <w:szCs w:val="24"/>
        </w:rPr>
        <w:t xml:space="preserve"> −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k</w:t>
      </w:r>
      <w:r w:rsidRPr="009D6891">
        <w:rPr>
          <w:rFonts w:ascii="Times New Roman" w:hAnsi="Times New Roman" w:cs="Times New Roman"/>
          <w:sz w:val="24"/>
          <w:szCs w:val="24"/>
        </w:rPr>
        <w:t>.</w:t>
      </w:r>
    </w:p>
    <w:p w14:paraId="2665415A" w14:textId="77777777" w:rsidR="00273842" w:rsidRPr="009D6891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val="es-ES"/>
        </w:rPr>
      </w:pPr>
      <w:proofErr w:type="spellStart"/>
      <w:r w:rsidRPr="009D6891">
        <w:rPr>
          <w:rFonts w:ascii="Times New Roman" w:hAnsi="Times New Roman" w:cs="Times New Roman"/>
          <w:sz w:val="24"/>
          <w:szCs w:val="24"/>
          <w:lang w:val="es-ES"/>
        </w:rPr>
        <w:t>Calculate</w:t>
      </w:r>
      <w:proofErr w:type="spellEnd"/>
    </w:p>
    <w:p w14:paraId="1588E992" w14:textId="77777777" w:rsidR="00273842" w:rsidRPr="00997E83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9D6891">
        <w:rPr>
          <w:rFonts w:ascii="Times New Roman" w:hAnsi="Times New Roman" w:cs="Times New Roman"/>
          <w:sz w:val="24"/>
          <w:szCs w:val="24"/>
          <w:lang w:val="es-ES"/>
        </w:rPr>
        <w:t>(a)  </w:t>
      </w:r>
      <w:r w:rsidRPr="009D6891">
        <w:rPr>
          <w:rFonts w:ascii="Times New Roman" w:hAnsi="Times New Roman" w:cs="Times New Roman"/>
          <w:b/>
          <w:bCs/>
          <w:sz w:val="24"/>
          <w:szCs w:val="24"/>
          <w:lang w:val="es-ES"/>
        </w:rPr>
        <w:t>b</w:t>
      </w:r>
      <w:r w:rsidRPr="009D6891">
        <w:rPr>
          <w:rFonts w:ascii="Times New Roman" w:hAnsi="Times New Roman" w:cs="Times New Roman"/>
          <w:sz w:val="24"/>
          <w:szCs w:val="24"/>
          <w:lang w:val="es-ES"/>
        </w:rPr>
        <w:t xml:space="preserve"> × </w:t>
      </w:r>
      <w:r w:rsidRPr="009D6891">
        <w:rPr>
          <w:rFonts w:ascii="Times New Roman" w:hAnsi="Times New Roman" w:cs="Times New Roman"/>
          <w:b/>
          <w:bCs/>
          <w:sz w:val="24"/>
          <w:szCs w:val="24"/>
          <w:lang w:val="es-ES"/>
        </w:rPr>
        <w:t>c</w:t>
      </w:r>
      <w:r w:rsidRPr="009D6891">
        <w:rPr>
          <w:rFonts w:ascii="Times New Roman" w:hAnsi="Times New Roman" w:cs="Times New Roman"/>
          <w:sz w:val="24"/>
          <w:szCs w:val="24"/>
          <w:lang w:val="es-ES"/>
        </w:rPr>
        <w:t>,</w:t>
      </w:r>
    </w:p>
    <w:p w14:paraId="407551A4" w14:textId="77777777" w:rsidR="00273842" w:rsidRPr="00997E83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val="es-ES"/>
        </w:rPr>
      </w:pPr>
      <w:r w:rsidRPr="00997E83">
        <w:rPr>
          <w:rFonts w:ascii="Times New Roman" w:hAnsi="Times New Roman" w:cs="Times New Roman"/>
          <w:b/>
          <w:bCs/>
          <w:sz w:val="24"/>
          <w:szCs w:val="24"/>
          <w:lang w:val="es-ES"/>
        </w:rPr>
        <w:t>(3)</w:t>
      </w:r>
    </w:p>
    <w:p w14:paraId="6FC9E4FB" w14:textId="293CA8CF" w:rsidR="00273842" w:rsidRPr="00997E83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97E83">
        <w:rPr>
          <w:rFonts w:ascii="Times New Roman" w:hAnsi="Times New Roman" w:cs="Times New Roman"/>
          <w:sz w:val="24"/>
          <w:szCs w:val="24"/>
          <w:lang w:val="es-ES"/>
        </w:rPr>
        <w:t>(b)  </w:t>
      </w:r>
      <w:proofErr w:type="gramStart"/>
      <w:r w:rsidRPr="00997E83">
        <w:rPr>
          <w:rFonts w:ascii="Times New Roman" w:hAnsi="Times New Roman" w:cs="Times New Roman"/>
          <w:b/>
          <w:bCs/>
          <w:sz w:val="24"/>
          <w:szCs w:val="24"/>
          <w:lang w:val="es-ES"/>
        </w:rPr>
        <w:t>a .</w:t>
      </w:r>
      <w:proofErr w:type="gramEnd"/>
      <w:r w:rsidRPr="00997E8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997E83">
        <w:rPr>
          <w:rFonts w:ascii="Times New Roman" w:hAnsi="Times New Roman" w:cs="Times New Roman"/>
          <w:sz w:val="24"/>
          <w:szCs w:val="24"/>
        </w:rPr>
        <w:t>(</w:t>
      </w:r>
      <w:r w:rsidRPr="00997E83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997E83">
        <w:rPr>
          <w:rFonts w:ascii="Times New Roman" w:hAnsi="Times New Roman" w:cs="Times New Roman"/>
          <w:sz w:val="24"/>
          <w:szCs w:val="24"/>
        </w:rPr>
        <w:t xml:space="preserve"> × </w:t>
      </w:r>
      <w:r w:rsidRPr="00997E83">
        <w:rPr>
          <w:rFonts w:ascii="Times New Roman" w:hAnsi="Times New Roman" w:cs="Times New Roman"/>
          <w:b/>
          <w:bCs/>
          <w:sz w:val="24"/>
          <w:szCs w:val="24"/>
        </w:rPr>
        <w:t>c</w:t>
      </w:r>
      <w:proofErr w:type="gramStart"/>
      <w:r w:rsidRPr="00997E83">
        <w:rPr>
          <w:rFonts w:ascii="Times New Roman" w:hAnsi="Times New Roman" w:cs="Times New Roman"/>
          <w:sz w:val="24"/>
          <w:szCs w:val="24"/>
        </w:rPr>
        <w:t>)</w:t>
      </w:r>
      <w:r w:rsidR="00997E83" w:rsidRPr="00997E83">
        <w:rPr>
          <w:rFonts w:ascii="Times New Roman" w:hAnsi="Times New Roman" w:cs="Times New Roman"/>
          <w:sz w:val="24"/>
          <w:szCs w:val="24"/>
        </w:rPr>
        <w:t xml:space="preserve"> </w:t>
      </w:r>
      <w:r w:rsidRPr="00997E83">
        <w:rPr>
          <w:rFonts w:ascii="Times New Roman" w:hAnsi="Times New Roman" w:cs="Times New Roman"/>
          <w:sz w:val="24"/>
          <w:szCs w:val="24"/>
        </w:rPr>
        <w:t>,</w:t>
      </w:r>
      <w:proofErr w:type="gramEnd"/>
    </w:p>
    <w:p w14:paraId="2F625A4F" w14:textId="77777777" w:rsidR="00273842" w:rsidRPr="00997E83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97E83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B2F5C8B" w14:textId="77777777" w:rsidR="00273842" w:rsidRPr="00997E83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97E83">
        <w:rPr>
          <w:rFonts w:ascii="Times New Roman" w:hAnsi="Times New Roman" w:cs="Times New Roman"/>
          <w:sz w:val="24"/>
          <w:szCs w:val="24"/>
        </w:rPr>
        <w:t xml:space="preserve">(c)  the area of triangle </w:t>
      </w:r>
      <w:r w:rsidRPr="00997E83">
        <w:rPr>
          <w:rFonts w:ascii="Times New Roman" w:hAnsi="Times New Roman" w:cs="Times New Roman"/>
          <w:i/>
          <w:iCs/>
          <w:sz w:val="24"/>
          <w:szCs w:val="24"/>
        </w:rPr>
        <w:t>OBC</w:t>
      </w:r>
      <w:r w:rsidRPr="00997E83">
        <w:rPr>
          <w:rFonts w:ascii="Times New Roman" w:hAnsi="Times New Roman" w:cs="Times New Roman"/>
          <w:sz w:val="24"/>
          <w:szCs w:val="24"/>
        </w:rPr>
        <w:t>,</w:t>
      </w:r>
    </w:p>
    <w:p w14:paraId="12FE2427" w14:textId="77777777" w:rsidR="00273842" w:rsidRPr="00997E83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97E83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ABDB61F" w14:textId="77777777" w:rsidR="00273842" w:rsidRPr="00997E83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97E83">
        <w:rPr>
          <w:rFonts w:ascii="Times New Roman" w:hAnsi="Times New Roman" w:cs="Times New Roman"/>
          <w:sz w:val="24"/>
          <w:szCs w:val="24"/>
        </w:rPr>
        <w:t xml:space="preserve">(d)  the volume of the tetrahedron </w:t>
      </w:r>
      <w:r w:rsidRPr="00997E83">
        <w:rPr>
          <w:rFonts w:ascii="Times New Roman" w:hAnsi="Times New Roman" w:cs="Times New Roman"/>
          <w:i/>
          <w:iCs/>
          <w:sz w:val="24"/>
          <w:szCs w:val="24"/>
        </w:rPr>
        <w:t>OABC</w:t>
      </w:r>
      <w:r w:rsidRPr="00997E83">
        <w:rPr>
          <w:rFonts w:ascii="Times New Roman" w:hAnsi="Times New Roman" w:cs="Times New Roman"/>
          <w:sz w:val="24"/>
          <w:szCs w:val="24"/>
        </w:rPr>
        <w:t>.</w:t>
      </w:r>
    </w:p>
    <w:p w14:paraId="1B00A7D1" w14:textId="77777777" w:rsidR="00273842" w:rsidRPr="00997E83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997E83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0CB4CC52" w14:textId="77777777" w:rsidR="00FB735E" w:rsidRPr="009D6891" w:rsidRDefault="00FB735E" w:rsidP="002738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E5A4860" w14:textId="287E660A" w:rsidR="00FB735E" w:rsidRDefault="00FB735E" w:rsidP="00FB735E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8975940" w14:textId="77777777" w:rsidR="00FB735E" w:rsidRDefault="00FB735E" w:rsidP="00FB735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147C5F0" w14:textId="77777777" w:rsidR="00FB735E" w:rsidRPr="009D6891" w:rsidRDefault="00FB735E" w:rsidP="00FB73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4F073EA7" w14:textId="77777777" w:rsidR="00273842" w:rsidRPr="009D6891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3FB6A1B" w14:textId="77777777" w:rsidR="00273842" w:rsidRPr="009D6891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6680685" w14:textId="77777777" w:rsidR="00FB735E" w:rsidRDefault="00FB735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F226BB2" w14:textId="30C4231B" w:rsidR="00273842" w:rsidRPr="009D6891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268A55FF" w14:textId="2FAFE6D2" w:rsidR="00273842" w:rsidRPr="009D6891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6E13032" wp14:editId="5049863E">
            <wp:extent cx="3543300" cy="3209925"/>
            <wp:effectExtent l="0" t="0" r="0" b="9525"/>
            <wp:docPr id="75" name="Picture 75" descr="A picture containing text, sky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Picture 75" descr="A picture containing text, sky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20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1D24F" w14:textId="77777777" w:rsidR="00273842" w:rsidRPr="009D6891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Figure 1 shows a pyramid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PQRST</w:t>
      </w:r>
      <w:r w:rsidRPr="009D6891">
        <w:rPr>
          <w:rFonts w:ascii="Times New Roman" w:hAnsi="Times New Roman" w:cs="Times New Roman"/>
          <w:sz w:val="24"/>
          <w:szCs w:val="24"/>
        </w:rPr>
        <w:t xml:space="preserve"> with base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PQRS</w:t>
      </w:r>
      <w:r w:rsidRPr="009D6891">
        <w:rPr>
          <w:rFonts w:ascii="Times New Roman" w:hAnsi="Times New Roman" w:cs="Times New Roman"/>
          <w:sz w:val="24"/>
          <w:szCs w:val="24"/>
        </w:rPr>
        <w:t>.</w:t>
      </w:r>
    </w:p>
    <w:p w14:paraId="5ABDDCCA" w14:textId="77777777" w:rsidR="00273842" w:rsidRPr="009D6891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The coordinates of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9D6891">
        <w:rPr>
          <w:rFonts w:ascii="Times New Roman" w:hAnsi="Times New Roman" w:cs="Times New Roman"/>
          <w:sz w:val="24"/>
          <w:szCs w:val="24"/>
        </w:rPr>
        <w:t xml:space="preserve">,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9D6891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9D6891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9D6891">
        <w:rPr>
          <w:rFonts w:ascii="Times New Roman" w:hAnsi="Times New Roman" w:cs="Times New Roman"/>
          <w:sz w:val="24"/>
          <w:szCs w:val="24"/>
        </w:rPr>
        <w:t xml:space="preserve"> are</w:t>
      </w:r>
      <w:proofErr w:type="spellEnd"/>
      <w:r w:rsidRPr="009D6891">
        <w:rPr>
          <w:rFonts w:ascii="Times New Roman" w:hAnsi="Times New Roman" w:cs="Times New Roman"/>
          <w:sz w:val="24"/>
          <w:szCs w:val="24"/>
        </w:rPr>
        <w:t xml:space="preserve">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9D6891">
        <w:rPr>
          <w:rFonts w:ascii="Times New Roman" w:hAnsi="Times New Roman" w:cs="Times New Roman"/>
          <w:sz w:val="24"/>
          <w:szCs w:val="24"/>
        </w:rPr>
        <w:t xml:space="preserve"> (1, 0, –1),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9D6891">
        <w:rPr>
          <w:rFonts w:ascii="Times New Roman" w:hAnsi="Times New Roman" w:cs="Times New Roman"/>
          <w:sz w:val="24"/>
          <w:szCs w:val="24"/>
        </w:rPr>
        <w:t xml:space="preserve"> (2, –1, 1) and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9D6891">
        <w:rPr>
          <w:rFonts w:ascii="Times New Roman" w:hAnsi="Times New Roman" w:cs="Times New Roman"/>
          <w:sz w:val="24"/>
          <w:szCs w:val="24"/>
        </w:rPr>
        <w:t xml:space="preserve"> (3, –3, 2).</w:t>
      </w:r>
    </w:p>
    <w:p w14:paraId="40CC2526" w14:textId="77777777" w:rsidR="00273842" w:rsidRPr="009D6891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Find</w:t>
      </w:r>
    </w:p>
    <w:p w14:paraId="72B9EEA1" w14:textId="053E62FB" w:rsidR="00273842" w:rsidRPr="00534465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(a) </w:t>
      </w:r>
      <w:r w:rsidR="00637D6C" w:rsidRPr="00981FBD">
        <w:rPr>
          <w:rFonts w:ascii="Times New Roman" w:hAnsi="Times New Roman" w:cs="Times New Roman"/>
          <w:position w:val="-10"/>
          <w:sz w:val="24"/>
          <w:szCs w:val="24"/>
        </w:rPr>
        <w:object w:dxaOrig="900" w:dyaOrig="380" w14:anchorId="38C0F250">
          <v:shape id="_x0000_i1145" type="#_x0000_t75" style="width:45.1pt;height:18.8pt" o:ole="">
            <v:imagedata r:id="rId62" o:title=""/>
          </v:shape>
          <o:OLEObject Type="Embed" ProgID="Equation.DSMT4" ShapeID="_x0000_i1145" DrawAspect="Content" ObjectID="_1731838432" r:id="rId63"/>
        </w:object>
      </w:r>
      <w:r w:rsidR="00637D6C">
        <w:rPr>
          <w:rFonts w:ascii="Times New Roman" w:hAnsi="Times New Roman" w:cs="Times New Roman"/>
          <w:sz w:val="24"/>
          <w:szCs w:val="24"/>
        </w:rPr>
        <w:t>,</w:t>
      </w: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62048FCC" w14:textId="77777777" w:rsidR="00273842" w:rsidRPr="00534465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34465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640D61F2" w14:textId="77777777" w:rsidR="00273842" w:rsidRPr="00534465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34465">
        <w:rPr>
          <w:rFonts w:ascii="Times New Roman" w:hAnsi="Times New Roman" w:cs="Times New Roman"/>
          <w:sz w:val="24"/>
          <w:szCs w:val="24"/>
        </w:rPr>
        <w:t xml:space="preserve">(b)  a vector equation for the plane containing the face </w:t>
      </w:r>
      <w:r w:rsidRPr="00534465">
        <w:rPr>
          <w:rFonts w:ascii="Times New Roman" w:hAnsi="Times New Roman" w:cs="Times New Roman"/>
          <w:i/>
          <w:iCs/>
          <w:sz w:val="24"/>
          <w:szCs w:val="24"/>
        </w:rPr>
        <w:t>PQRS</w:t>
      </w:r>
      <w:r w:rsidRPr="00534465">
        <w:rPr>
          <w:rFonts w:ascii="Times New Roman" w:hAnsi="Times New Roman" w:cs="Times New Roman"/>
          <w:sz w:val="24"/>
          <w:szCs w:val="24"/>
        </w:rPr>
        <w:t xml:space="preserve">, giving your answer in the form </w:t>
      </w:r>
      <w:proofErr w:type="spellStart"/>
      <w:r w:rsidRPr="00534465">
        <w:rPr>
          <w:rFonts w:ascii="Times New Roman" w:hAnsi="Times New Roman" w:cs="Times New Roman"/>
          <w:b/>
          <w:bCs/>
          <w:sz w:val="24"/>
          <w:szCs w:val="24"/>
        </w:rPr>
        <w:t>r.n</w:t>
      </w:r>
      <w:proofErr w:type="spellEnd"/>
      <w:r w:rsidRPr="00534465">
        <w:rPr>
          <w:rFonts w:ascii="Times New Roman" w:hAnsi="Times New Roman" w:cs="Times New Roman"/>
          <w:sz w:val="24"/>
          <w:szCs w:val="24"/>
        </w:rPr>
        <w:t xml:space="preserve"> = </w:t>
      </w:r>
      <w:r w:rsidRPr="0053446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34465">
        <w:rPr>
          <w:rFonts w:ascii="Times New Roman" w:hAnsi="Times New Roman" w:cs="Times New Roman"/>
          <w:sz w:val="24"/>
          <w:szCs w:val="24"/>
        </w:rPr>
        <w:t>.</w:t>
      </w:r>
    </w:p>
    <w:p w14:paraId="70735CC6" w14:textId="77777777" w:rsidR="00273842" w:rsidRPr="00534465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34465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4BB0C4C" w14:textId="01103BA4" w:rsidR="00273842" w:rsidRPr="00534465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34465">
        <w:rPr>
          <w:rFonts w:ascii="Times New Roman" w:hAnsi="Times New Roman" w:cs="Times New Roman"/>
          <w:sz w:val="24"/>
          <w:szCs w:val="24"/>
        </w:rPr>
        <w:t xml:space="preserve">The plane </w:t>
      </w:r>
      <w:r w:rsidRPr="00534465">
        <w:rPr>
          <w:rFonts w:ascii="Times New Roman" w:hAnsi="Times New Roman" w:cs="Times New Roman"/>
          <w:i/>
          <w:iCs/>
          <w:sz w:val="24"/>
          <w:szCs w:val="24"/>
        </w:rPr>
        <w:t>Π</w:t>
      </w:r>
      <w:r w:rsidRPr="00534465">
        <w:rPr>
          <w:rFonts w:ascii="Times New Roman" w:hAnsi="Times New Roman" w:cs="Times New Roman"/>
          <w:sz w:val="24"/>
          <w:szCs w:val="24"/>
        </w:rPr>
        <w:t xml:space="preserve"> contains the face </w:t>
      </w:r>
      <w:r w:rsidRPr="00534465">
        <w:rPr>
          <w:rFonts w:ascii="Times New Roman" w:hAnsi="Times New Roman" w:cs="Times New Roman"/>
          <w:i/>
          <w:iCs/>
          <w:sz w:val="24"/>
          <w:szCs w:val="24"/>
        </w:rPr>
        <w:t>PST</w:t>
      </w:r>
      <w:r w:rsidRPr="00534465">
        <w:rPr>
          <w:rFonts w:ascii="Times New Roman" w:hAnsi="Times New Roman" w:cs="Times New Roman"/>
          <w:sz w:val="24"/>
          <w:szCs w:val="24"/>
        </w:rPr>
        <w:t xml:space="preserve">. The vector equation of </w:t>
      </w:r>
      <w:r w:rsidRPr="00534465">
        <w:rPr>
          <w:rFonts w:ascii="Times New Roman" w:hAnsi="Times New Roman" w:cs="Times New Roman"/>
          <w:i/>
          <w:iCs/>
          <w:sz w:val="24"/>
          <w:szCs w:val="24"/>
        </w:rPr>
        <w:t>Π</w:t>
      </w:r>
      <w:r w:rsidRPr="00534465">
        <w:rPr>
          <w:rFonts w:ascii="Times New Roman" w:hAnsi="Times New Roman" w:cs="Times New Roman"/>
          <w:sz w:val="24"/>
          <w:szCs w:val="24"/>
        </w:rPr>
        <w:t xml:space="preserve"> is </w:t>
      </w:r>
      <w:proofErr w:type="gramStart"/>
      <w:r w:rsidRPr="00534465">
        <w:rPr>
          <w:rFonts w:ascii="Times New Roman" w:hAnsi="Times New Roman" w:cs="Times New Roman"/>
          <w:b/>
          <w:bCs/>
          <w:sz w:val="24"/>
          <w:szCs w:val="24"/>
        </w:rPr>
        <w:t>r.</w:t>
      </w:r>
      <w:r w:rsidRPr="00534465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534465">
        <w:rPr>
          <w:rFonts w:ascii="Times New Roman" w:hAnsi="Times New Roman" w:cs="Times New Roman"/>
          <w:b/>
          <w:bCs/>
          <w:sz w:val="24"/>
          <w:szCs w:val="24"/>
        </w:rPr>
        <w:t>i</w:t>
      </w:r>
      <w:proofErr w:type="spellEnd"/>
      <w:r w:rsidRPr="00534465">
        <w:rPr>
          <w:rFonts w:ascii="Times New Roman" w:hAnsi="Times New Roman" w:cs="Times New Roman"/>
          <w:sz w:val="24"/>
          <w:szCs w:val="24"/>
        </w:rPr>
        <w:t xml:space="preserve"> – 2</w:t>
      </w:r>
      <w:r w:rsidRPr="00534465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534465">
        <w:rPr>
          <w:rFonts w:ascii="Times New Roman" w:hAnsi="Times New Roman" w:cs="Times New Roman"/>
          <w:sz w:val="24"/>
          <w:szCs w:val="24"/>
        </w:rPr>
        <w:t xml:space="preserve"> – 5</w:t>
      </w:r>
      <w:r w:rsidRPr="00534465">
        <w:rPr>
          <w:rFonts w:ascii="Times New Roman" w:hAnsi="Times New Roman" w:cs="Times New Roman"/>
          <w:b/>
          <w:bCs/>
          <w:sz w:val="24"/>
          <w:szCs w:val="24"/>
        </w:rPr>
        <w:t>k</w:t>
      </w:r>
      <w:r w:rsidRPr="00534465">
        <w:rPr>
          <w:rFonts w:ascii="Times New Roman" w:hAnsi="Times New Roman" w:cs="Times New Roman"/>
          <w:sz w:val="24"/>
          <w:szCs w:val="24"/>
        </w:rPr>
        <w:t>) = 6.</w:t>
      </w:r>
    </w:p>
    <w:p w14:paraId="66D37688" w14:textId="77777777" w:rsidR="00273842" w:rsidRPr="00534465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34465">
        <w:rPr>
          <w:rFonts w:ascii="Times New Roman" w:hAnsi="Times New Roman" w:cs="Times New Roman"/>
          <w:sz w:val="24"/>
          <w:szCs w:val="24"/>
        </w:rPr>
        <w:t xml:space="preserve">(c)  Find cartesian equations of the line through </w:t>
      </w:r>
      <w:r w:rsidRPr="00534465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34465">
        <w:rPr>
          <w:rFonts w:ascii="Times New Roman" w:hAnsi="Times New Roman" w:cs="Times New Roman"/>
          <w:sz w:val="24"/>
          <w:szCs w:val="24"/>
        </w:rPr>
        <w:t xml:space="preserve"> and </w:t>
      </w:r>
      <w:r w:rsidRPr="00534465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534465">
        <w:rPr>
          <w:rFonts w:ascii="Times New Roman" w:hAnsi="Times New Roman" w:cs="Times New Roman"/>
          <w:sz w:val="24"/>
          <w:szCs w:val="24"/>
        </w:rPr>
        <w:t>.</w:t>
      </w:r>
    </w:p>
    <w:p w14:paraId="59771EB7" w14:textId="77777777" w:rsidR="00273842" w:rsidRPr="00534465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34465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49E22E1E" w14:textId="77777777" w:rsidR="00273842" w:rsidRPr="00534465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34465">
        <w:rPr>
          <w:rFonts w:ascii="Times New Roman" w:hAnsi="Times New Roman" w:cs="Times New Roman"/>
          <w:sz w:val="24"/>
          <w:szCs w:val="24"/>
        </w:rPr>
        <w:t xml:space="preserve">(d)  Hence show that </w:t>
      </w:r>
      <w:r w:rsidRPr="00534465">
        <w:rPr>
          <w:rFonts w:ascii="Times New Roman" w:hAnsi="Times New Roman" w:cs="Times New Roman"/>
          <w:i/>
          <w:iCs/>
          <w:sz w:val="24"/>
          <w:szCs w:val="24"/>
        </w:rPr>
        <w:t>PS</w:t>
      </w:r>
      <w:r w:rsidRPr="00534465">
        <w:rPr>
          <w:rFonts w:ascii="Times New Roman" w:hAnsi="Times New Roman" w:cs="Times New Roman"/>
          <w:sz w:val="24"/>
          <w:szCs w:val="24"/>
        </w:rPr>
        <w:t xml:space="preserve"> is parallel to </w:t>
      </w:r>
      <w:r w:rsidRPr="00534465">
        <w:rPr>
          <w:rFonts w:ascii="Times New Roman" w:hAnsi="Times New Roman" w:cs="Times New Roman"/>
          <w:i/>
          <w:iCs/>
          <w:sz w:val="24"/>
          <w:szCs w:val="24"/>
        </w:rPr>
        <w:t>QR</w:t>
      </w:r>
      <w:r w:rsidRPr="00534465">
        <w:rPr>
          <w:rFonts w:ascii="Times New Roman" w:hAnsi="Times New Roman" w:cs="Times New Roman"/>
          <w:sz w:val="24"/>
          <w:szCs w:val="24"/>
        </w:rPr>
        <w:t>.</w:t>
      </w:r>
    </w:p>
    <w:p w14:paraId="0510145C" w14:textId="77777777" w:rsidR="00273842" w:rsidRPr="00534465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34465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4E9D0A2" w14:textId="77777777" w:rsidR="00273842" w:rsidRPr="00534465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34465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534465">
        <w:rPr>
          <w:rFonts w:ascii="Times New Roman" w:hAnsi="Times New Roman" w:cs="Times New Roman"/>
          <w:i/>
          <w:iCs/>
          <w:sz w:val="24"/>
          <w:szCs w:val="24"/>
        </w:rPr>
        <w:t>PQRS</w:t>
      </w:r>
      <w:r w:rsidRPr="00534465">
        <w:rPr>
          <w:rFonts w:ascii="Times New Roman" w:hAnsi="Times New Roman" w:cs="Times New Roman"/>
          <w:sz w:val="24"/>
          <w:szCs w:val="24"/>
        </w:rPr>
        <w:t xml:space="preserve"> is a </w:t>
      </w:r>
      <w:proofErr w:type="gramStart"/>
      <w:r w:rsidRPr="00534465">
        <w:rPr>
          <w:rFonts w:ascii="Times New Roman" w:hAnsi="Times New Roman" w:cs="Times New Roman"/>
          <w:sz w:val="24"/>
          <w:szCs w:val="24"/>
        </w:rPr>
        <w:t>parallelogram</w:t>
      </w:r>
      <w:proofErr w:type="gramEnd"/>
      <w:r w:rsidRPr="00534465">
        <w:rPr>
          <w:rFonts w:ascii="Times New Roman" w:hAnsi="Times New Roman" w:cs="Times New Roman"/>
          <w:sz w:val="24"/>
          <w:szCs w:val="24"/>
        </w:rPr>
        <w:t xml:space="preserve"> and that </w:t>
      </w:r>
      <w:r w:rsidRPr="0053446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534465">
        <w:rPr>
          <w:rFonts w:ascii="Times New Roman" w:hAnsi="Times New Roman" w:cs="Times New Roman"/>
          <w:sz w:val="24"/>
          <w:szCs w:val="24"/>
        </w:rPr>
        <w:t xml:space="preserve"> has coordinates (5, 2, –1),</w:t>
      </w:r>
    </w:p>
    <w:p w14:paraId="28F5AE12" w14:textId="77777777" w:rsidR="00273842" w:rsidRPr="00534465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34465">
        <w:rPr>
          <w:rFonts w:ascii="Times New Roman" w:hAnsi="Times New Roman" w:cs="Times New Roman"/>
          <w:sz w:val="24"/>
          <w:szCs w:val="24"/>
        </w:rPr>
        <w:t xml:space="preserve">(e)  find the volume of the pyramid </w:t>
      </w:r>
      <w:r w:rsidRPr="00534465">
        <w:rPr>
          <w:rFonts w:ascii="Times New Roman" w:hAnsi="Times New Roman" w:cs="Times New Roman"/>
          <w:i/>
          <w:iCs/>
          <w:sz w:val="24"/>
          <w:szCs w:val="24"/>
        </w:rPr>
        <w:t>PQRST</w:t>
      </w:r>
      <w:r w:rsidRPr="00534465">
        <w:rPr>
          <w:rFonts w:ascii="Times New Roman" w:hAnsi="Times New Roman" w:cs="Times New Roman"/>
          <w:sz w:val="24"/>
          <w:szCs w:val="24"/>
        </w:rPr>
        <w:t>.</w:t>
      </w:r>
    </w:p>
    <w:p w14:paraId="7423AC7F" w14:textId="77777777" w:rsidR="00273842" w:rsidRPr="00534465" w:rsidRDefault="00273842" w:rsidP="002738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34465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79D7AAD" w14:textId="77777777" w:rsidR="00273842" w:rsidRPr="00534465" w:rsidRDefault="00273842" w:rsidP="002738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34465">
        <w:rPr>
          <w:rFonts w:ascii="Times New Roman" w:hAnsi="Times New Roman" w:cs="Times New Roman"/>
          <w:sz w:val="24"/>
          <w:szCs w:val="24"/>
        </w:rPr>
        <w:t> </w:t>
      </w:r>
    </w:p>
    <w:p w14:paraId="48701DE0" w14:textId="7FD62C68" w:rsidR="00534465" w:rsidRDefault="00534465" w:rsidP="0053446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6647FD"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6647FD">
        <w:rPr>
          <w:rFonts w:ascii="Times New Roman" w:hAnsi="Times New Roman"/>
          <w:b/>
          <w:bCs/>
          <w:sz w:val="24"/>
          <w:szCs w:val="24"/>
        </w:rPr>
        <w:t>15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5A47DF2" w14:textId="77777777" w:rsidR="006647FD" w:rsidRDefault="006647FD" w:rsidP="006647FD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2807766" w14:textId="77777777" w:rsidR="006647FD" w:rsidRDefault="006647FD" w:rsidP="006647F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2113DDDF" w14:textId="437A1D99" w:rsidR="00535129" w:rsidRPr="009D6891" w:rsidRDefault="00DF6E67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br/>
      </w:r>
      <w:bookmarkStart w:id="6" w:name="GoMS"/>
      <w:r w:rsidR="00535129" w:rsidRPr="009D6891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 Mark Scheme</w:t>
      </w:r>
    </w:p>
    <w:bookmarkEnd w:id="6"/>
    <w:p w14:paraId="422B61E8" w14:textId="77777777" w:rsidR="006647FD" w:rsidRDefault="006647FD" w:rsidP="00B51A3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B1F279B" w14:textId="56422251" w:rsidR="00D665F1" w:rsidRPr="009D6891" w:rsidRDefault="00F04E2B" w:rsidP="00B51A3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2C3834F7" w14:textId="0F389949" w:rsidR="00B75C21" w:rsidRPr="009D6891" w:rsidRDefault="00D665F1" w:rsidP="00B51A3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3968A8B" wp14:editId="70DA3305">
            <wp:extent cx="5731510" cy="5168900"/>
            <wp:effectExtent l="0" t="0" r="2540" b="0"/>
            <wp:docPr id="65" name="Picture 65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Picture 65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16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04E2B" w:rsidRPr="009D6891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F04E2B"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5353C195" w14:textId="641401BD" w:rsidR="005C3198" w:rsidRPr="009D6891" w:rsidRDefault="005C3198" w:rsidP="005C31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4F36565B" w14:textId="132B323B" w:rsidR="005C3198" w:rsidRPr="009D6891" w:rsidRDefault="005C3198" w:rsidP="005C31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38FE0EA" wp14:editId="20590BEC">
            <wp:extent cx="5731510" cy="2098675"/>
            <wp:effectExtent l="0" t="0" r="2540" b="0"/>
            <wp:docPr id="80" name="Picture 80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Picture 80" descr="Text, let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09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BCA1B" w14:textId="77777777" w:rsidR="005C3198" w:rsidRPr="009D6891" w:rsidRDefault="005C3198" w:rsidP="005C31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DA560F9" w14:textId="77777777" w:rsidR="005C3198" w:rsidRPr="009D6891" w:rsidRDefault="005C3198" w:rsidP="005C31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C861157" w14:textId="2D8A5F9D" w:rsidR="005C3198" w:rsidRPr="009D6891" w:rsidRDefault="005C3198" w:rsidP="005C31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br w:type="page"/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2E540B20" w14:textId="146B78A1" w:rsidR="005C3198" w:rsidRPr="009D6891" w:rsidRDefault="005C3198" w:rsidP="005C31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1B44F6B" wp14:editId="5687022E">
            <wp:extent cx="5731510" cy="2595880"/>
            <wp:effectExtent l="0" t="0" r="2540" b="0"/>
            <wp:docPr id="79" name="Picture 79" descr="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Picture 79" descr="Text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59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BA044" w14:textId="77777777" w:rsidR="005C3198" w:rsidRPr="009D6891" w:rsidRDefault="005C3198" w:rsidP="005C31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F804225" w14:textId="77777777" w:rsidR="005C3198" w:rsidRPr="009D6891" w:rsidRDefault="005C3198" w:rsidP="005C31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46BC536" w14:textId="77777777" w:rsidR="006647FD" w:rsidRDefault="006647F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6765F6E" w14:textId="40D34786" w:rsidR="005C3198" w:rsidRPr="009D6891" w:rsidRDefault="005C3198" w:rsidP="005C31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6637DE91" w14:textId="554D7A09" w:rsidR="005C3198" w:rsidRPr="009D6891" w:rsidRDefault="005C3198" w:rsidP="005C319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D57909D" wp14:editId="5D425897">
            <wp:extent cx="5731510" cy="7474585"/>
            <wp:effectExtent l="0" t="0" r="2540" b="0"/>
            <wp:docPr id="78" name="Picture 78" descr="A close-up of a documen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 78" descr="A close-up of a document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474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625831" w14:textId="77777777" w:rsidR="005C3198" w:rsidRPr="009D6891" w:rsidRDefault="005C3198" w:rsidP="005C31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 </w:t>
      </w:r>
    </w:p>
    <w:p w14:paraId="3FDDF86A" w14:textId="77777777" w:rsidR="005C3198" w:rsidRPr="009D6891" w:rsidRDefault="005C3198" w:rsidP="005C31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18FBF38" w14:textId="77777777" w:rsidR="005C3198" w:rsidRPr="009D6891" w:rsidRDefault="005C3198" w:rsidP="005C31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0E2AE1" w14:textId="77777777" w:rsidR="005C3198" w:rsidRPr="009D6891" w:rsidRDefault="005C3198" w:rsidP="00B51A3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4E7F82" w14:textId="22BB0484" w:rsidR="007148B0" w:rsidRDefault="007148B0" w:rsidP="007148B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0531" behindDoc="1" locked="0" layoutInCell="1" allowOverlap="1" wp14:anchorId="7946325B" wp14:editId="7F05F5FE">
            <wp:simplePos x="0" y="0"/>
            <wp:positionH relativeFrom="column">
              <wp:posOffset>1947545</wp:posOffset>
            </wp:positionH>
            <wp:positionV relativeFrom="paragraph">
              <wp:posOffset>12065</wp:posOffset>
            </wp:positionV>
            <wp:extent cx="323215" cy="466725"/>
            <wp:effectExtent l="0" t="0" r="635" b="9525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Start w:id="7" w:name="PlQu"/>
      <w:r>
        <w:rPr>
          <w:noProof/>
        </w:rPr>
        <w:drawing>
          <wp:anchor distT="0" distB="0" distL="114300" distR="114300" simplePos="0" relativeHeight="251669507" behindDoc="0" locked="0" layoutInCell="1" allowOverlap="1" wp14:anchorId="1506B4B0" wp14:editId="52304041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20" name="Picture 20" descr="http://upload.wikimedia.org/wikipedia/commons/b/b1/Silver_star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http://upload.wikimedia.org/wikipedia/commons/b/b1/Silver_star.png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Platinum Questions</w:t>
      </w:r>
      <w:bookmarkEnd w:id="7"/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077E6137" w14:textId="77777777" w:rsidR="007148B0" w:rsidRDefault="007148B0" w:rsidP="007148B0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Non-calculator</w:t>
      </w:r>
    </w:p>
    <w:p w14:paraId="58278688" w14:textId="548005D4" w:rsidR="00587BFA" w:rsidRPr="007148B0" w:rsidRDefault="007148B0" w:rsidP="007148B0">
      <w:pPr>
        <w:spacing w:before="1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26</w:t>
      </w:r>
      <w:r w:rsidR="00F5723C" w:rsidRPr="009D6891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9D6891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9D6891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9D6891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9D6891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2EE854A4" w14:textId="77777777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sz w:val="24"/>
          <w:szCs w:val="24"/>
        </w:rPr>
      </w:pPr>
    </w:p>
    <w:p w14:paraId="1CF423DD" w14:textId="1B9460EF" w:rsidR="00223F71" w:rsidRPr="009D6891" w:rsidRDefault="00223F71" w:rsidP="007148B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3535DE4B" w14:textId="77777777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4CAA10A7" w14:textId="5E2A6F13" w:rsidR="00223F71" w:rsidRPr="009D6891" w:rsidRDefault="00223F71" w:rsidP="007148B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Points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9D6891">
        <w:rPr>
          <w:rFonts w:ascii="Times New Roman" w:hAnsi="Times New Roman" w:cs="Times New Roman"/>
          <w:sz w:val="24"/>
          <w:szCs w:val="24"/>
        </w:rPr>
        <w:t xml:space="preserve">and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9D6891">
        <w:rPr>
          <w:rFonts w:ascii="Times New Roman" w:hAnsi="Times New Roman" w:cs="Times New Roman"/>
          <w:sz w:val="24"/>
          <w:szCs w:val="24"/>
        </w:rPr>
        <w:t xml:space="preserve">have position vectors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 xml:space="preserve">a </w:t>
      </w:r>
      <w:r w:rsidRPr="009D6891">
        <w:rPr>
          <w:rFonts w:ascii="Times New Roman" w:hAnsi="Times New Roman" w:cs="Times New Roman"/>
          <w:sz w:val="24"/>
          <w:szCs w:val="24"/>
        </w:rPr>
        <w:t xml:space="preserve">and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9D6891">
        <w:rPr>
          <w:rFonts w:ascii="Times New Roman" w:hAnsi="Times New Roman" w:cs="Times New Roman"/>
          <w:sz w:val="24"/>
          <w:szCs w:val="24"/>
        </w:rPr>
        <w:t xml:space="preserve">, respectively, relative to an origin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9D6891">
        <w:rPr>
          <w:rFonts w:ascii="Times New Roman" w:hAnsi="Times New Roman" w:cs="Times New Roman"/>
          <w:sz w:val="24"/>
          <w:szCs w:val="24"/>
        </w:rPr>
        <w:t>, and</w:t>
      </w:r>
    </w:p>
    <w:p w14:paraId="334DC2A4" w14:textId="77777777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are such tha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 xml:space="preserve">OAB </w:t>
      </w:r>
      <w:r w:rsidRPr="009D6891">
        <w:rPr>
          <w:rFonts w:ascii="Times New Roman" w:hAnsi="Times New Roman" w:cs="Times New Roman"/>
          <w:sz w:val="24"/>
          <w:szCs w:val="24"/>
        </w:rPr>
        <w:t xml:space="preserve">is a triangle with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 xml:space="preserve">OA </w:t>
      </w:r>
      <w:r w:rsidRPr="009D6891">
        <w:rPr>
          <w:rFonts w:ascii="Times New Roman" w:hAnsi="Times New Roman" w:cs="Times New Roman"/>
          <w:sz w:val="24"/>
          <w:szCs w:val="24"/>
        </w:rPr>
        <w:t xml:space="preserve">=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9D6891">
        <w:rPr>
          <w:rFonts w:ascii="Times New Roman" w:hAnsi="Times New Roman" w:cs="Times New Roman"/>
          <w:sz w:val="24"/>
          <w:szCs w:val="24"/>
        </w:rPr>
        <w:t xml:space="preserve">and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 xml:space="preserve">OB </w:t>
      </w:r>
      <w:r w:rsidRPr="009D6891">
        <w:rPr>
          <w:rFonts w:ascii="Times New Roman" w:hAnsi="Times New Roman" w:cs="Times New Roman"/>
          <w:sz w:val="24"/>
          <w:szCs w:val="24"/>
        </w:rPr>
        <w:t xml:space="preserve">=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D6891">
        <w:rPr>
          <w:rFonts w:ascii="Times New Roman" w:hAnsi="Times New Roman" w:cs="Times New Roman"/>
          <w:sz w:val="24"/>
          <w:szCs w:val="24"/>
        </w:rPr>
        <w:t>.</w:t>
      </w:r>
    </w:p>
    <w:p w14:paraId="4930DD9A" w14:textId="77777777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72B2367B" w14:textId="77777777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D6891">
        <w:rPr>
          <w:rFonts w:ascii="Times New Roman" w:hAnsi="Times New Roman" w:cs="Times New Roman"/>
          <w:sz w:val="24"/>
          <w:szCs w:val="24"/>
        </w:rPr>
        <w:t xml:space="preserve">, with position vector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9D6891">
        <w:rPr>
          <w:rFonts w:ascii="Times New Roman" w:hAnsi="Times New Roman" w:cs="Times New Roman"/>
          <w:sz w:val="24"/>
          <w:szCs w:val="24"/>
        </w:rPr>
        <w:t xml:space="preserve">, lies on the line through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 xml:space="preserve">O </w:t>
      </w:r>
      <w:r w:rsidRPr="009D6891">
        <w:rPr>
          <w:rFonts w:ascii="Times New Roman" w:hAnsi="Times New Roman" w:cs="Times New Roman"/>
          <w:sz w:val="24"/>
          <w:szCs w:val="24"/>
        </w:rPr>
        <w:t xml:space="preserve">that bisects the angle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AOB</w:t>
      </w:r>
      <w:r w:rsidRPr="009D6891">
        <w:rPr>
          <w:rFonts w:ascii="Times New Roman" w:hAnsi="Times New Roman" w:cs="Times New Roman"/>
          <w:sz w:val="24"/>
          <w:szCs w:val="24"/>
        </w:rPr>
        <w:t>.</w:t>
      </w:r>
    </w:p>
    <w:p w14:paraId="39E10F36" w14:textId="77777777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0A114E48" w14:textId="77777777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(</w:t>
      </w:r>
      <w:r w:rsidRPr="004D0FF8">
        <w:rPr>
          <w:rFonts w:ascii="Times New Roman" w:hAnsi="Times New Roman" w:cs="Times New Roman"/>
          <w:sz w:val="24"/>
          <w:szCs w:val="24"/>
        </w:rPr>
        <w:t>a</w:t>
      </w:r>
      <w:r w:rsidRPr="009D6891">
        <w:rPr>
          <w:rFonts w:ascii="Times New Roman" w:hAnsi="Times New Roman" w:cs="Times New Roman"/>
          <w:sz w:val="24"/>
          <w:szCs w:val="24"/>
        </w:rPr>
        <w:t>)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9D6891">
        <w:rPr>
          <w:rFonts w:ascii="Times New Roman" w:hAnsi="Times New Roman" w:cs="Times New Roman"/>
          <w:sz w:val="24"/>
          <w:szCs w:val="24"/>
        </w:rPr>
        <w:t xml:space="preserve">Prove that the vector </w:t>
      </w:r>
      <w:proofErr w:type="spellStart"/>
      <w:r w:rsidRPr="009D689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a</w:t>
      </w:r>
      <w:proofErr w:type="spellEnd"/>
      <w:r w:rsidRPr="009D6891">
        <w:rPr>
          <w:rFonts w:ascii="Times New Roman" w:hAnsi="Times New Roman" w:cs="Times New Roman"/>
          <w:sz w:val="24"/>
          <w:szCs w:val="24"/>
        </w:rPr>
        <w:t xml:space="preserve"> −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 xml:space="preserve">b </w:t>
      </w:r>
      <w:r w:rsidRPr="009D6891">
        <w:rPr>
          <w:rFonts w:ascii="Times New Roman" w:hAnsi="Times New Roman" w:cs="Times New Roman"/>
          <w:sz w:val="24"/>
          <w:szCs w:val="24"/>
        </w:rPr>
        <w:t xml:space="preserve">is perpendicular to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9D6891">
        <w:rPr>
          <w:rFonts w:ascii="Times New Roman" w:hAnsi="Times New Roman" w:cs="Times New Roman"/>
          <w:sz w:val="24"/>
          <w:szCs w:val="24"/>
        </w:rPr>
        <w:t>.</w:t>
      </w:r>
    </w:p>
    <w:p w14:paraId="54F4D475" w14:textId="77777777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F875E1A" w14:textId="77777777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9D6891">
        <w:rPr>
          <w:rFonts w:ascii="Times New Roman" w:hAnsi="Times New Roman" w:cs="Times New Roman"/>
          <w:sz w:val="24"/>
          <w:szCs w:val="24"/>
        </w:rPr>
        <w:t xml:space="preserve">, with position vector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Pr="009D6891">
        <w:rPr>
          <w:rFonts w:ascii="Times New Roman" w:hAnsi="Times New Roman" w:cs="Times New Roman"/>
          <w:sz w:val="24"/>
          <w:szCs w:val="24"/>
        </w:rPr>
        <w:t xml:space="preserve">, lies on the line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 xml:space="preserve">AB </w:t>
      </w:r>
      <w:r w:rsidRPr="009D6891">
        <w:rPr>
          <w:rFonts w:ascii="Times New Roman" w:hAnsi="Times New Roman" w:cs="Times New Roman"/>
          <w:sz w:val="24"/>
          <w:szCs w:val="24"/>
        </w:rPr>
        <w:t xml:space="preserve">between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9D6891">
        <w:rPr>
          <w:rFonts w:ascii="Times New Roman" w:hAnsi="Times New Roman" w:cs="Times New Roman"/>
          <w:sz w:val="24"/>
          <w:szCs w:val="24"/>
        </w:rPr>
        <w:t xml:space="preserve">and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D6891">
        <w:rPr>
          <w:rFonts w:ascii="Times New Roman" w:hAnsi="Times New Roman" w:cs="Times New Roman"/>
          <w:sz w:val="24"/>
          <w:szCs w:val="24"/>
        </w:rPr>
        <w:t>.</w:t>
      </w:r>
    </w:p>
    <w:p w14:paraId="1731DDDF" w14:textId="77777777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6F195FFE" w14:textId="26576FC4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(</w:t>
      </w:r>
      <w:r w:rsidRPr="004D0FF8">
        <w:rPr>
          <w:rFonts w:ascii="Times New Roman" w:hAnsi="Times New Roman" w:cs="Times New Roman"/>
          <w:sz w:val="24"/>
          <w:szCs w:val="24"/>
        </w:rPr>
        <w:t>b</w:t>
      </w:r>
      <w:r w:rsidRPr="009D6891">
        <w:rPr>
          <w:rFonts w:ascii="Times New Roman" w:hAnsi="Times New Roman" w:cs="Times New Roman"/>
          <w:sz w:val="24"/>
          <w:szCs w:val="24"/>
        </w:rPr>
        <w:t>)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9D6891">
        <w:rPr>
          <w:rFonts w:ascii="Times New Roman" w:hAnsi="Times New Roman" w:cs="Times New Roman"/>
          <w:sz w:val="24"/>
          <w:szCs w:val="24"/>
        </w:rPr>
        <w:t xml:space="preserve">Explain why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 xml:space="preserve">d </w:t>
      </w:r>
      <w:r w:rsidRPr="009D6891">
        <w:rPr>
          <w:rFonts w:ascii="Times New Roman" w:hAnsi="Times New Roman" w:cs="Times New Roman"/>
          <w:sz w:val="24"/>
          <w:szCs w:val="24"/>
        </w:rPr>
        <w:t xml:space="preserve">can be expressed in the form 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 xml:space="preserve">d </w:t>
      </w:r>
      <w:r w:rsidRPr="009D6891">
        <w:rPr>
          <w:rFonts w:ascii="Times New Roman" w:hAnsi="Times New Roman" w:cs="Times New Roman"/>
          <w:sz w:val="24"/>
          <w:szCs w:val="24"/>
        </w:rPr>
        <w:t xml:space="preserve">= (1 – </w:t>
      </w:r>
      <w:proofErr w:type="gramStart"/>
      <w:r w:rsidRPr="009D6891">
        <w:rPr>
          <w:rFonts w:ascii="Cambria Math" w:eastAsia="Times New Roman" w:hAnsi="Cambria Math" w:cs="Cambria Math"/>
          <w:sz w:val="24"/>
          <w:szCs w:val="24"/>
        </w:rPr>
        <w:t>𝜆</w:t>
      </w:r>
      <w:r w:rsidRPr="009D6891">
        <w:rPr>
          <w:rFonts w:ascii="Times New Roman" w:hAnsi="Times New Roman" w:cs="Times New Roman"/>
          <w:sz w:val="24"/>
          <w:szCs w:val="24"/>
        </w:rPr>
        <w:t>)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>a</w:t>
      </w:r>
      <w:proofErr w:type="gramEnd"/>
      <w:r w:rsidRPr="009D6891">
        <w:rPr>
          <w:rFonts w:ascii="Times New Roman" w:hAnsi="Times New Roman" w:cs="Times New Roman"/>
          <w:sz w:val="24"/>
          <w:szCs w:val="24"/>
        </w:rPr>
        <w:t xml:space="preserve">+ </w:t>
      </w:r>
      <w:r w:rsidRPr="009D6891">
        <w:rPr>
          <w:rFonts w:ascii="Cambria Math" w:eastAsia="Times New Roman" w:hAnsi="Cambria Math" w:cs="Cambria Math"/>
          <w:sz w:val="24"/>
          <w:szCs w:val="24"/>
        </w:rPr>
        <w:t>𝜆</w:t>
      </w:r>
      <w:r w:rsidRPr="009D6891">
        <w:rPr>
          <w:rFonts w:ascii="Times New Roman" w:hAnsi="Times New Roman" w:cs="Times New Roman"/>
          <w:b/>
          <w:bCs/>
          <w:sz w:val="24"/>
          <w:szCs w:val="24"/>
        </w:rPr>
        <w:t xml:space="preserve">b </w:t>
      </w:r>
      <w:r w:rsidRPr="009D6891">
        <w:rPr>
          <w:rFonts w:ascii="Times New Roman" w:hAnsi="Times New Roman" w:cs="Times New Roman"/>
          <w:sz w:val="24"/>
          <w:szCs w:val="24"/>
        </w:rPr>
        <w:t xml:space="preserve">for some scalar </w:t>
      </w:r>
      <w:r w:rsidRPr="009D6891">
        <w:rPr>
          <w:rFonts w:ascii="Cambria Math" w:eastAsia="Times New Roman" w:hAnsi="Cambria Math" w:cs="Cambria Math"/>
          <w:sz w:val="24"/>
          <w:szCs w:val="24"/>
        </w:rPr>
        <w:t>𝜆</w:t>
      </w:r>
    </w:p>
    <w:p w14:paraId="3B848504" w14:textId="77777777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ab/>
        <w:t xml:space="preserve">with 0 </w:t>
      </w:r>
      <w:r w:rsidRPr="009D6891">
        <w:rPr>
          <w:rFonts w:ascii="Times New Roman" w:eastAsia="Calibri" w:hAnsi="Times New Roman" w:cs="Times New Roman"/>
          <w:sz w:val="24"/>
          <w:szCs w:val="24"/>
        </w:rPr>
        <w:t>&lt;</w:t>
      </w:r>
      <w:r w:rsidRPr="009D6891">
        <w:rPr>
          <w:rFonts w:ascii="Times New Roman" w:hAnsi="Times New Roman" w:cs="Times New Roman"/>
          <w:sz w:val="24"/>
          <w:szCs w:val="24"/>
        </w:rPr>
        <w:t xml:space="preserve"> </w:t>
      </w:r>
      <w:r w:rsidRPr="009D6891">
        <w:rPr>
          <w:rFonts w:ascii="Cambria Math" w:eastAsia="Times New Roman" w:hAnsi="Cambria Math" w:cs="Cambria Math"/>
          <w:sz w:val="24"/>
          <w:szCs w:val="24"/>
        </w:rPr>
        <w:t>𝜆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9D6891">
        <w:rPr>
          <w:rFonts w:ascii="Times New Roman" w:eastAsia="Calibri" w:hAnsi="Times New Roman" w:cs="Times New Roman"/>
          <w:sz w:val="24"/>
          <w:szCs w:val="24"/>
        </w:rPr>
        <w:t>&lt;</w:t>
      </w:r>
      <w:r w:rsidRPr="009D6891">
        <w:rPr>
          <w:rFonts w:ascii="Times New Roman" w:hAnsi="Times New Roman" w:cs="Times New Roman"/>
          <w:sz w:val="24"/>
          <w:szCs w:val="24"/>
        </w:rPr>
        <w:t xml:space="preserve"> 1</w:t>
      </w:r>
    </w:p>
    <w:p w14:paraId="65EFBA1A" w14:textId="77777777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8C35482" w14:textId="77777777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>(</w:t>
      </w:r>
      <w:r w:rsidRPr="004D0FF8">
        <w:rPr>
          <w:rFonts w:ascii="Times New Roman" w:hAnsi="Times New Roman" w:cs="Times New Roman"/>
          <w:sz w:val="24"/>
          <w:szCs w:val="24"/>
        </w:rPr>
        <w:t>c</w:t>
      </w:r>
      <w:r w:rsidRPr="009D6891">
        <w:rPr>
          <w:rFonts w:ascii="Times New Roman" w:hAnsi="Times New Roman" w:cs="Times New Roman"/>
          <w:sz w:val="24"/>
          <w:szCs w:val="24"/>
        </w:rPr>
        <w:t>)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9D6891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Pr="009D6891">
        <w:rPr>
          <w:rFonts w:ascii="Times New Roman" w:hAnsi="Times New Roman" w:cs="Times New Roman"/>
          <w:sz w:val="24"/>
          <w:szCs w:val="24"/>
        </w:rPr>
        <w:t xml:space="preserve">is also on the line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OC</w:t>
      </w:r>
      <w:r w:rsidRPr="009D6891">
        <w:rPr>
          <w:rFonts w:ascii="Times New Roman" w:hAnsi="Times New Roman" w:cs="Times New Roman"/>
          <w:sz w:val="24"/>
          <w:szCs w:val="24"/>
        </w:rPr>
        <w:t xml:space="preserve">, find an expression for </w:t>
      </w:r>
      <w:r w:rsidRPr="009D6891">
        <w:rPr>
          <w:rFonts w:ascii="Times New Roman" w:hAnsi="Times New Roman" w:cs="Times New Roman"/>
          <w:i/>
          <w:sz w:val="24"/>
          <w:szCs w:val="24"/>
        </w:rPr>
        <w:sym w:font="Symbol" w:char="F06C"/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9D6891">
        <w:rPr>
          <w:rFonts w:ascii="Times New Roman" w:hAnsi="Times New Roman" w:cs="Times New Roman"/>
          <w:sz w:val="24"/>
          <w:szCs w:val="24"/>
        </w:rPr>
        <w:t xml:space="preserve">in terms of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9D6891">
        <w:rPr>
          <w:rFonts w:ascii="Times New Roman" w:hAnsi="Times New Roman" w:cs="Times New Roman"/>
          <w:sz w:val="24"/>
          <w:szCs w:val="24"/>
        </w:rPr>
        <w:t xml:space="preserve">and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9D6891">
        <w:rPr>
          <w:rFonts w:ascii="Times New Roman" w:hAnsi="Times New Roman" w:cs="Times New Roman"/>
          <w:sz w:val="24"/>
          <w:szCs w:val="24"/>
        </w:rPr>
        <w:t>only</w:t>
      </w:r>
    </w:p>
    <w:p w14:paraId="388DC9A2" w14:textId="77777777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sz w:val="24"/>
          <w:szCs w:val="24"/>
        </w:rPr>
        <w:tab/>
        <w:t>and hence show that</w:t>
      </w:r>
    </w:p>
    <w:p w14:paraId="327D0D7D" w14:textId="77777777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027B52C0" w14:textId="77777777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proofErr w:type="gramStart"/>
      <w:r w:rsidRPr="009D6891">
        <w:rPr>
          <w:rFonts w:ascii="Times New Roman" w:hAnsi="Times New Roman" w:cs="Times New Roman"/>
          <w:i/>
          <w:iCs/>
          <w:sz w:val="24"/>
          <w:szCs w:val="24"/>
        </w:rPr>
        <w:t xml:space="preserve">DA </w:t>
      </w:r>
      <w:r w:rsidRPr="009D6891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Pr="009D6891">
        <w:rPr>
          <w:rFonts w:ascii="Times New Roman" w:hAnsi="Times New Roman" w:cs="Times New Roman"/>
          <w:sz w:val="24"/>
          <w:szCs w:val="24"/>
        </w:rPr>
        <w:t xml:space="preserve">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 xml:space="preserve">DB </w:t>
      </w:r>
      <w:r w:rsidRPr="009D6891">
        <w:rPr>
          <w:rFonts w:ascii="Times New Roman" w:hAnsi="Times New Roman" w:cs="Times New Roman"/>
          <w:sz w:val="24"/>
          <w:szCs w:val="24"/>
        </w:rPr>
        <w:t xml:space="preserve">=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 xml:space="preserve">OA </w:t>
      </w:r>
      <w:r w:rsidRPr="009D6891">
        <w:rPr>
          <w:rFonts w:ascii="Times New Roman" w:hAnsi="Times New Roman" w:cs="Times New Roman"/>
          <w:sz w:val="24"/>
          <w:szCs w:val="24"/>
        </w:rPr>
        <w:t xml:space="preserve">: </w:t>
      </w:r>
      <w:r w:rsidRPr="009D6891">
        <w:rPr>
          <w:rFonts w:ascii="Times New Roman" w:hAnsi="Times New Roman" w:cs="Times New Roman"/>
          <w:i/>
          <w:iCs/>
          <w:sz w:val="24"/>
          <w:szCs w:val="24"/>
        </w:rPr>
        <w:t>OB</w:t>
      </w:r>
    </w:p>
    <w:p w14:paraId="50223729" w14:textId="77777777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t>(8)</w:t>
      </w:r>
    </w:p>
    <w:p w14:paraId="4BAB0E91" w14:textId="77777777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t>(+S2)</w:t>
      </w:r>
    </w:p>
    <w:p w14:paraId="42498536" w14:textId="0D22B248" w:rsidR="00605773" w:rsidRDefault="00605773" w:rsidP="0060577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1 is 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98836EC" w14:textId="77777777" w:rsidR="00605773" w:rsidRDefault="00605773" w:rsidP="0060577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C5AA604" w14:textId="2A20AAE9" w:rsidR="00223F71" w:rsidRPr="009D6891" w:rsidRDefault="00223F71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AC29DB4" w14:textId="77777777" w:rsidR="003D11E7" w:rsidRPr="009D6891" w:rsidRDefault="003D11E7" w:rsidP="00223F71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D8C84E0" w14:textId="77777777" w:rsidR="00605773" w:rsidRDefault="0060577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8B90DB1" w14:textId="02D24D29" w:rsidR="003D11E7" w:rsidRPr="009D6891" w:rsidRDefault="003D11E7" w:rsidP="003D11E7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7284E790" w14:textId="615A7312" w:rsidR="003D11E7" w:rsidRDefault="003D11E7" w:rsidP="003D11E7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  <w:lang w:eastAsia="en-GB"/>
        </w:rPr>
      </w:pPr>
      <w:r w:rsidRPr="009D6891">
        <w:rPr>
          <w:rFonts w:ascii="Times New Roman" w:hAnsi="Times New Roman" w:cs="Times New Roman"/>
          <w:sz w:val="24"/>
          <w:szCs w:val="24"/>
          <w:lang w:eastAsia="en-GB"/>
        </w:rPr>
        <w:tab/>
        <w:t xml:space="preserve">The lines </w:t>
      </w:r>
      <w:r w:rsidRPr="009D6891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L</w:t>
      </w:r>
      <w:r w:rsidRPr="009D6891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 and </w:t>
      </w:r>
      <w:r w:rsidRPr="009D6891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L</w:t>
      </w:r>
      <w:r w:rsidRPr="009D6891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2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 have the equations</w:t>
      </w:r>
    </w:p>
    <w:p w14:paraId="6FB46211" w14:textId="0C14C858" w:rsidR="003D11E7" w:rsidRPr="009D6891" w:rsidRDefault="0078393C" w:rsidP="003D11E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eastAsia="en-GB"/>
        </w:rPr>
      </w:pPr>
      <w:r w:rsidRPr="00CB416F">
        <w:rPr>
          <w:rFonts w:ascii="Times New Roman" w:hAnsi="Times New Roman" w:cs="Times New Roman"/>
          <w:i/>
          <w:position w:val="-50"/>
          <w:sz w:val="24"/>
          <w:szCs w:val="24"/>
          <w:lang w:eastAsia="en-GB"/>
        </w:rPr>
        <w:object w:dxaOrig="4780" w:dyaOrig="1120" w14:anchorId="3EF465DC">
          <v:shape id="_x0000_i1138" type="#_x0000_t75" style="width:239.15pt;height:55.7pt" o:ole="">
            <v:imagedata r:id="rId68" o:title=""/>
          </v:shape>
          <o:OLEObject Type="Embed" ProgID="Equation.DSMT4" ShapeID="_x0000_i1138" DrawAspect="Content" ObjectID="_1731838433" r:id="rId69"/>
        </w:object>
      </w:r>
    </w:p>
    <w:p w14:paraId="76230F99" w14:textId="77777777" w:rsidR="003D11E7" w:rsidRPr="009D6891" w:rsidRDefault="003D11E7" w:rsidP="003D11E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where </w:t>
      </w:r>
      <w:r w:rsidRPr="009D6891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p 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>is a constant.</w:t>
      </w:r>
    </w:p>
    <w:p w14:paraId="3A1A504D" w14:textId="5B664818" w:rsidR="003D11E7" w:rsidRPr="009D6891" w:rsidRDefault="003D11E7" w:rsidP="003D11E7">
      <w:pPr>
        <w:tabs>
          <w:tab w:val="left" w:pos="426"/>
          <w:tab w:val="left" w:pos="4678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The acute angle between </w:t>
      </w:r>
      <w:r w:rsidRPr="009D6891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L</w:t>
      </w:r>
      <w:r w:rsidRPr="009D6891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 and </w:t>
      </w:r>
      <w:r w:rsidRPr="009D6891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L</w:t>
      </w:r>
      <w:r w:rsidRPr="009D6891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2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 is </w:t>
      </w:r>
      <w:r w:rsidRPr="009D6891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θ 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>where</w:t>
      </w:r>
      <w:r w:rsidR="0078393C"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cos </w:t>
      </w:r>
      <w:r w:rsidRPr="009D6891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θ </w:t>
      </w:r>
      <w:r w:rsidRPr="009D6891">
        <w:rPr>
          <w:rFonts w:ascii="Times New Roman" w:hAnsi="Times New Roman" w:cs="Times New Roman"/>
          <w:position w:val="-24"/>
          <w:sz w:val="24"/>
          <w:szCs w:val="24"/>
          <w:lang w:eastAsia="en-GB"/>
        </w:rPr>
        <w:object w:dxaOrig="580" w:dyaOrig="700" w14:anchorId="371D6092">
          <v:shape id="_x0000_i1027" type="#_x0000_t75" style="width:29.45pt;height:35.05pt" o:ole="">
            <v:imagedata r:id="rId70" o:title=""/>
          </v:shape>
          <o:OLEObject Type="Embed" ProgID="Equation.DSMT4" ShapeID="_x0000_i1027" DrawAspect="Content" ObjectID="_1731838434" r:id="rId71"/>
        </w:object>
      </w:r>
    </w:p>
    <w:p w14:paraId="1E876D38" w14:textId="77777777" w:rsidR="003D11E7" w:rsidRPr="009D6891" w:rsidRDefault="003D11E7" w:rsidP="003D11E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9D6891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4D0FF8">
        <w:rPr>
          <w:rFonts w:ascii="Times New Roman" w:hAnsi="Times New Roman" w:cs="Times New Roman"/>
          <w:iCs/>
          <w:sz w:val="24"/>
          <w:szCs w:val="24"/>
          <w:lang w:eastAsia="en-GB"/>
        </w:rPr>
        <w:t>a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>)</w:t>
      </w:r>
      <w:r w:rsidRPr="009D6891">
        <w:rPr>
          <w:rFonts w:ascii="Times New Roman" w:hAnsi="Times New Roman" w:cs="Times New Roman"/>
          <w:i/>
          <w:sz w:val="24"/>
          <w:szCs w:val="24"/>
          <w:lang w:eastAsia="en-GB"/>
        </w:rPr>
        <w:tab/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Find the value of </w:t>
      </w:r>
      <w:r w:rsidRPr="009D6891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p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>.</w:t>
      </w:r>
    </w:p>
    <w:p w14:paraId="4C75CF9D" w14:textId="77777777" w:rsidR="003D11E7" w:rsidRPr="009D6891" w:rsidRDefault="003D11E7" w:rsidP="003D11E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5)</w:t>
      </w:r>
    </w:p>
    <w:p w14:paraId="5EAAA4CE" w14:textId="77777777" w:rsidR="003D11E7" w:rsidRPr="009D6891" w:rsidRDefault="003D11E7" w:rsidP="003D11E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</w:p>
    <w:p w14:paraId="53816CD1" w14:textId="04A96554" w:rsidR="003D11E7" w:rsidRPr="009D6891" w:rsidRDefault="003D11E7" w:rsidP="003D11E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The line </w:t>
      </w:r>
      <w:r w:rsidRPr="009D6891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L</w:t>
      </w:r>
      <w:r w:rsidRPr="009D6891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3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 has equation </w:t>
      </w:r>
      <w:r w:rsidRPr="009D6891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r </w:t>
      </w:r>
      <w:r w:rsidR="000A2826" w:rsidRPr="009D6891">
        <w:rPr>
          <w:rFonts w:ascii="Times New Roman" w:hAnsi="Times New Roman" w:cs="Times New Roman"/>
          <w:position w:val="-50"/>
          <w:sz w:val="24"/>
          <w:szCs w:val="24"/>
          <w:lang w:eastAsia="en-GB"/>
        </w:rPr>
        <w:object w:dxaOrig="1880" w:dyaOrig="1120" w14:anchorId="7D0EA3DE">
          <v:shape id="_x0000_i1115" type="#_x0000_t75" style="width:93.9pt;height:56.35pt" o:ole="">
            <v:imagedata r:id="rId72" o:title=""/>
          </v:shape>
          <o:OLEObject Type="Embed" ProgID="Equation.DSMT4" ShapeID="_x0000_i1115" DrawAspect="Content" ObjectID="_1731838435" r:id="rId73"/>
        </w:objec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 and the lines </w:t>
      </w:r>
      <w:r w:rsidRPr="009D6891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L</w:t>
      </w:r>
      <w:r w:rsidRPr="009D6891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3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 and </w:t>
      </w:r>
      <w:r w:rsidRPr="009D6891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L</w:t>
      </w:r>
      <w:r w:rsidRPr="009D6891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2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 intersect at the point </w:t>
      </w:r>
      <w:r w:rsidRPr="009D6891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A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>.</w:t>
      </w:r>
    </w:p>
    <w:p w14:paraId="2738830A" w14:textId="1DDC8585" w:rsidR="003D11E7" w:rsidRPr="009D6891" w:rsidRDefault="003D11E7" w:rsidP="003D11E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The point </w:t>
      </w:r>
      <w:r w:rsidRPr="009D6891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B 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on </w:t>
      </w:r>
      <w:r w:rsidRPr="009D6891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L</w:t>
      </w:r>
      <w:r w:rsidRPr="009D6891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2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 has position vector</w:t>
      </w:r>
      <w:r w:rsidR="000A2826"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r w:rsidR="00B10B7E" w:rsidRPr="00B10B7E">
        <w:rPr>
          <w:rFonts w:ascii="Times New Roman" w:hAnsi="Times New Roman" w:cs="Times New Roman"/>
          <w:position w:val="-50"/>
          <w:sz w:val="24"/>
          <w:szCs w:val="24"/>
          <w:lang w:eastAsia="en-GB"/>
        </w:rPr>
        <w:object w:dxaOrig="680" w:dyaOrig="1120" w14:anchorId="00BAA6EF">
          <v:shape id="_x0000_i1120" type="#_x0000_t75" style="width:33.8pt;height:55.7pt" o:ole="">
            <v:imagedata r:id="rId74" o:title=""/>
          </v:shape>
          <o:OLEObject Type="Embed" ProgID="Equation.DSMT4" ShapeID="_x0000_i1120" DrawAspect="Content" ObjectID="_1731838436" r:id="rId75"/>
        </w:objec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 and point </w:t>
      </w:r>
      <w:r w:rsidRPr="009D6891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C 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lies on </w:t>
      </w:r>
      <w:r w:rsidRPr="009D6891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L</w:t>
      </w:r>
      <w:r w:rsidRPr="009D6891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3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 such that </w:t>
      </w:r>
      <w:r w:rsidRPr="009D6891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ABDC 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is </w:t>
      </w:r>
      <w:r w:rsidR="00B10B7E">
        <w:rPr>
          <w:rFonts w:ascii="Times New Roman" w:hAnsi="Times New Roman" w:cs="Times New Roman"/>
          <w:sz w:val="24"/>
          <w:szCs w:val="24"/>
          <w:lang w:eastAsia="en-GB"/>
        </w:rPr>
        <w:br/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>a rhombus.</w:t>
      </w:r>
    </w:p>
    <w:p w14:paraId="3E07ECCD" w14:textId="77777777" w:rsidR="003D11E7" w:rsidRPr="009D6891" w:rsidRDefault="003D11E7" w:rsidP="003D11E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9D6891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4D0FF8">
        <w:rPr>
          <w:rFonts w:ascii="Times New Roman" w:hAnsi="Times New Roman" w:cs="Times New Roman"/>
          <w:iCs/>
          <w:sz w:val="24"/>
          <w:szCs w:val="24"/>
          <w:lang w:eastAsia="en-GB"/>
        </w:rPr>
        <w:t>b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>)</w:t>
      </w:r>
      <w:r w:rsidRPr="009D6891">
        <w:rPr>
          <w:rFonts w:ascii="Times New Roman" w:hAnsi="Times New Roman" w:cs="Times New Roman"/>
          <w:i/>
          <w:sz w:val="24"/>
          <w:szCs w:val="24"/>
          <w:lang w:eastAsia="en-GB"/>
        </w:rPr>
        <w:tab/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 xml:space="preserve">Find the two possible position vectors of </w:t>
      </w:r>
      <w:r w:rsidRPr="009D6891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D</w:t>
      </w:r>
      <w:r w:rsidRPr="009D6891">
        <w:rPr>
          <w:rFonts w:ascii="Times New Roman" w:hAnsi="Times New Roman" w:cs="Times New Roman"/>
          <w:sz w:val="24"/>
          <w:szCs w:val="24"/>
          <w:lang w:eastAsia="en-GB"/>
        </w:rPr>
        <w:t>.</w:t>
      </w:r>
    </w:p>
    <w:p w14:paraId="511449F7" w14:textId="77777777" w:rsidR="003D11E7" w:rsidRPr="009D6891" w:rsidRDefault="003D11E7" w:rsidP="003D11E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5)</w:t>
      </w:r>
    </w:p>
    <w:p w14:paraId="4D6467CF" w14:textId="083A8847" w:rsidR="00605773" w:rsidRDefault="00605773" w:rsidP="0060577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2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2CB00E5" w14:textId="77777777" w:rsidR="007834C0" w:rsidRDefault="007834C0" w:rsidP="007834C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0EE28B5" w14:textId="77777777" w:rsidR="007834C0" w:rsidRDefault="007834C0" w:rsidP="007834C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0424EA1A" w14:textId="77777777" w:rsidR="003D11E7" w:rsidRPr="009D6891" w:rsidRDefault="003D11E7" w:rsidP="003D11E7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6FC396FA" w14:textId="69684B41" w:rsidR="00F5723C" w:rsidRPr="009D6891" w:rsidRDefault="00F5723C" w:rsidP="003D11E7">
      <w:pPr>
        <w:jc w:val="both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br w:type="page"/>
      </w:r>
    </w:p>
    <w:p w14:paraId="470EA83D" w14:textId="614314A8" w:rsidR="00F5723C" w:rsidRPr="0078393C" w:rsidRDefault="00F5723C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8" w:name="PlMS"/>
      <w:r w:rsidRPr="0078393C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Platinum Mark Scheme</w:t>
      </w:r>
      <w:bookmarkEnd w:id="8"/>
    </w:p>
    <w:p w14:paraId="0AD30915" w14:textId="7DE8A0EC" w:rsidR="00A955E4" w:rsidRPr="009D6891" w:rsidRDefault="00A955E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09FD1D38" w14:textId="647BB4C3" w:rsidR="00A955E4" w:rsidRPr="009D6891" w:rsidRDefault="00A955E4">
      <w:pPr>
        <w:rPr>
          <w:rFonts w:ascii="Times New Roman" w:hAnsi="Times New Roman" w:cs="Times New Roman"/>
          <w:sz w:val="24"/>
          <w:szCs w:val="24"/>
        </w:rPr>
      </w:pPr>
      <w:r w:rsidRPr="009D68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D295FF" wp14:editId="4146DCFE">
            <wp:extent cx="5731510" cy="7309485"/>
            <wp:effectExtent l="0" t="0" r="2540" b="5715"/>
            <wp:docPr id="5" name="Picture 5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Diagram&#10;&#10;Description automatically generated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309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5ECBF6" w14:textId="77777777" w:rsidR="0071233E" w:rsidRPr="009D6891" w:rsidRDefault="0071233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5A62069" w14:textId="77777777" w:rsidR="0071233E" w:rsidRPr="009D6891" w:rsidRDefault="0071233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5383372" w14:textId="77777777" w:rsidR="0071233E" w:rsidRPr="009D6891" w:rsidRDefault="0071233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AFEEFA0" w14:textId="607286A0" w:rsidR="0071233E" w:rsidRPr="009D6891" w:rsidRDefault="0071233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9D6891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3494FF5A" w14:textId="65EB6288" w:rsidR="0071233E" w:rsidRPr="0071233E" w:rsidRDefault="0071233E">
      <w:pPr>
        <w:rPr>
          <w:rFonts w:ascii="Arial" w:hAnsi="Arial" w:cs="Arial"/>
          <w:b/>
          <w:bCs/>
          <w:sz w:val="26"/>
          <w:szCs w:val="26"/>
        </w:rPr>
      </w:pPr>
      <w:r w:rsidRPr="0071233E">
        <w:rPr>
          <w:rFonts w:ascii="Arial" w:hAnsi="Arial" w:cs="Arial"/>
          <w:b/>
          <w:bCs/>
          <w:noProof/>
          <w:sz w:val="26"/>
          <w:szCs w:val="26"/>
        </w:rPr>
        <w:drawing>
          <wp:inline distT="0" distB="0" distL="0" distR="0" wp14:anchorId="122FF492" wp14:editId="3A2D685F">
            <wp:extent cx="5731510" cy="6084570"/>
            <wp:effectExtent l="0" t="0" r="2540" b="0"/>
            <wp:docPr id="6" name="Picture 6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ext&#10;&#10;Description automatically generated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084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1233E" w:rsidRPr="0071233E">
      <w:headerReference w:type="default" r:id="rId78"/>
      <w:footerReference w:type="default" r:id="rId7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8F819E" w14:textId="77777777" w:rsidR="00B06DCA" w:rsidRDefault="00B06DCA" w:rsidP="008303A3">
      <w:pPr>
        <w:spacing w:after="0" w:line="240" w:lineRule="auto"/>
      </w:pPr>
      <w:r>
        <w:separator/>
      </w:r>
    </w:p>
  </w:endnote>
  <w:endnote w:type="continuationSeparator" w:id="0">
    <w:p w14:paraId="1F2FB051" w14:textId="77777777" w:rsidR="00B06DCA" w:rsidRDefault="00B06DCA" w:rsidP="008303A3">
      <w:pPr>
        <w:spacing w:after="0" w:line="240" w:lineRule="auto"/>
      </w:pPr>
      <w:r>
        <w:continuationSeparator/>
      </w:r>
    </w:p>
  </w:endnote>
  <w:endnote w:type="continuationNotice" w:id="1">
    <w:p w14:paraId="276B1A49" w14:textId="77777777" w:rsidR="00B06DCA" w:rsidRDefault="00B06DCA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8512C6" w:rsidRDefault="008512C6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8512C6" w:rsidRDefault="008512C6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5123F5" w14:textId="77777777" w:rsidR="00B06DCA" w:rsidRDefault="00B06DCA" w:rsidP="008303A3">
      <w:pPr>
        <w:spacing w:after="0" w:line="240" w:lineRule="auto"/>
      </w:pPr>
      <w:r>
        <w:separator/>
      </w:r>
    </w:p>
  </w:footnote>
  <w:footnote w:type="continuationSeparator" w:id="0">
    <w:p w14:paraId="378DA402" w14:textId="77777777" w:rsidR="00B06DCA" w:rsidRDefault="00B06DCA" w:rsidP="008303A3">
      <w:pPr>
        <w:spacing w:after="0" w:line="240" w:lineRule="auto"/>
      </w:pPr>
      <w:r>
        <w:continuationSeparator/>
      </w:r>
    </w:p>
  </w:footnote>
  <w:footnote w:type="continuationNotice" w:id="1">
    <w:p w14:paraId="6E7562BE" w14:textId="77777777" w:rsidR="00B06DCA" w:rsidRDefault="00B06DCA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0C596D28" w:rsidR="008512C6" w:rsidRDefault="008512C6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0B7A46">
      <w:t xml:space="preserve"> </w:t>
    </w:r>
  </w:p>
  <w:p w14:paraId="1405D466" w14:textId="73B41EC8" w:rsidR="008512C6" w:rsidRDefault="008512C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A48D15" w14:textId="77777777" w:rsidR="008512C6" w:rsidRDefault="008512C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04F3C7C"/>
    <w:multiLevelType w:val="hybridMultilevel"/>
    <w:tmpl w:val="52608A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96E61A1"/>
    <w:multiLevelType w:val="hybridMultilevel"/>
    <w:tmpl w:val="53429C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35B3EC1"/>
    <w:multiLevelType w:val="hybridMultilevel"/>
    <w:tmpl w:val="77B4C0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6AB5042"/>
    <w:multiLevelType w:val="hybridMultilevel"/>
    <w:tmpl w:val="76B8FD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  <w:num w:numId="6">
    <w:abstractNumId w:val="6"/>
  </w:num>
  <w:num w:numId="7">
    <w:abstractNumId w:val="7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hdrShapeDefaults>
    <o:shapedefaults v:ext="edit" spidmax="2063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44B0"/>
    <w:rsid w:val="000164A1"/>
    <w:rsid w:val="00017947"/>
    <w:rsid w:val="0002152A"/>
    <w:rsid w:val="000464EF"/>
    <w:rsid w:val="0005141E"/>
    <w:rsid w:val="000523F7"/>
    <w:rsid w:val="000544D7"/>
    <w:rsid w:val="00055145"/>
    <w:rsid w:val="00057634"/>
    <w:rsid w:val="00074B57"/>
    <w:rsid w:val="000868D2"/>
    <w:rsid w:val="000A0E28"/>
    <w:rsid w:val="000A2826"/>
    <w:rsid w:val="000A7FC6"/>
    <w:rsid w:val="000B7A46"/>
    <w:rsid w:val="000D1A99"/>
    <w:rsid w:val="000D40D9"/>
    <w:rsid w:val="000D6271"/>
    <w:rsid w:val="000F1ACD"/>
    <w:rsid w:val="0011042D"/>
    <w:rsid w:val="001109BF"/>
    <w:rsid w:val="001319EC"/>
    <w:rsid w:val="00134F1A"/>
    <w:rsid w:val="001352E6"/>
    <w:rsid w:val="00137672"/>
    <w:rsid w:val="00172023"/>
    <w:rsid w:val="001878C0"/>
    <w:rsid w:val="00197439"/>
    <w:rsid w:val="001B0AD7"/>
    <w:rsid w:val="001B18BE"/>
    <w:rsid w:val="001E70B4"/>
    <w:rsid w:val="001E7D18"/>
    <w:rsid w:val="001F3370"/>
    <w:rsid w:val="0021479A"/>
    <w:rsid w:val="00223F71"/>
    <w:rsid w:val="002408DF"/>
    <w:rsid w:val="00243B1D"/>
    <w:rsid w:val="0025013B"/>
    <w:rsid w:val="00273842"/>
    <w:rsid w:val="002837A5"/>
    <w:rsid w:val="002904DB"/>
    <w:rsid w:val="00294D00"/>
    <w:rsid w:val="002A099A"/>
    <w:rsid w:val="002A37B0"/>
    <w:rsid w:val="002A563A"/>
    <w:rsid w:val="002A611B"/>
    <w:rsid w:val="002B409E"/>
    <w:rsid w:val="002D5EBF"/>
    <w:rsid w:val="002F303D"/>
    <w:rsid w:val="00307E21"/>
    <w:rsid w:val="00311E8C"/>
    <w:rsid w:val="0031544F"/>
    <w:rsid w:val="00315696"/>
    <w:rsid w:val="00316212"/>
    <w:rsid w:val="00317128"/>
    <w:rsid w:val="00334A2D"/>
    <w:rsid w:val="00340D0A"/>
    <w:rsid w:val="00343BCF"/>
    <w:rsid w:val="003521BC"/>
    <w:rsid w:val="003544E1"/>
    <w:rsid w:val="00361939"/>
    <w:rsid w:val="00367EF0"/>
    <w:rsid w:val="003827CB"/>
    <w:rsid w:val="003A6585"/>
    <w:rsid w:val="003B5748"/>
    <w:rsid w:val="003C3E97"/>
    <w:rsid w:val="003D11E7"/>
    <w:rsid w:val="003D1776"/>
    <w:rsid w:val="003D1877"/>
    <w:rsid w:val="003D3010"/>
    <w:rsid w:val="003D7669"/>
    <w:rsid w:val="003E0F23"/>
    <w:rsid w:val="003E62F8"/>
    <w:rsid w:val="003E6A7B"/>
    <w:rsid w:val="003F01BD"/>
    <w:rsid w:val="00401343"/>
    <w:rsid w:val="0040569D"/>
    <w:rsid w:val="00412659"/>
    <w:rsid w:val="004208D3"/>
    <w:rsid w:val="00423F1A"/>
    <w:rsid w:val="00486B52"/>
    <w:rsid w:val="004C2E4F"/>
    <w:rsid w:val="004C5631"/>
    <w:rsid w:val="004C5966"/>
    <w:rsid w:val="004D0FF8"/>
    <w:rsid w:val="004D4A92"/>
    <w:rsid w:val="004E2705"/>
    <w:rsid w:val="004F6BF7"/>
    <w:rsid w:val="004F715C"/>
    <w:rsid w:val="00500C2F"/>
    <w:rsid w:val="005214CC"/>
    <w:rsid w:val="0052157E"/>
    <w:rsid w:val="005274A2"/>
    <w:rsid w:val="005325CD"/>
    <w:rsid w:val="00534465"/>
    <w:rsid w:val="005345EF"/>
    <w:rsid w:val="00535129"/>
    <w:rsid w:val="0053553D"/>
    <w:rsid w:val="00542367"/>
    <w:rsid w:val="00575D3E"/>
    <w:rsid w:val="00586D9A"/>
    <w:rsid w:val="00587BFA"/>
    <w:rsid w:val="00592CA1"/>
    <w:rsid w:val="005C3198"/>
    <w:rsid w:val="005C4190"/>
    <w:rsid w:val="005F323C"/>
    <w:rsid w:val="005F6C70"/>
    <w:rsid w:val="005F7715"/>
    <w:rsid w:val="0060526F"/>
    <w:rsid w:val="00605773"/>
    <w:rsid w:val="0061382D"/>
    <w:rsid w:val="006138DE"/>
    <w:rsid w:val="00632455"/>
    <w:rsid w:val="00637D6C"/>
    <w:rsid w:val="00655451"/>
    <w:rsid w:val="00657049"/>
    <w:rsid w:val="00663852"/>
    <w:rsid w:val="006647FD"/>
    <w:rsid w:val="00676373"/>
    <w:rsid w:val="006B39AE"/>
    <w:rsid w:val="006B7047"/>
    <w:rsid w:val="006B7CC8"/>
    <w:rsid w:val="006D1401"/>
    <w:rsid w:val="006D2A76"/>
    <w:rsid w:val="006D583E"/>
    <w:rsid w:val="006F2965"/>
    <w:rsid w:val="006F4B40"/>
    <w:rsid w:val="00703114"/>
    <w:rsid w:val="0071233E"/>
    <w:rsid w:val="007148B0"/>
    <w:rsid w:val="00714F98"/>
    <w:rsid w:val="00751942"/>
    <w:rsid w:val="00753F31"/>
    <w:rsid w:val="00764992"/>
    <w:rsid w:val="0077716F"/>
    <w:rsid w:val="007834C0"/>
    <w:rsid w:val="0078393C"/>
    <w:rsid w:val="00791100"/>
    <w:rsid w:val="007947F2"/>
    <w:rsid w:val="007A3A79"/>
    <w:rsid w:val="007A7D30"/>
    <w:rsid w:val="007C6A11"/>
    <w:rsid w:val="007E09C0"/>
    <w:rsid w:val="007E7096"/>
    <w:rsid w:val="007E74B9"/>
    <w:rsid w:val="007F343B"/>
    <w:rsid w:val="00815010"/>
    <w:rsid w:val="00821663"/>
    <w:rsid w:val="008303A3"/>
    <w:rsid w:val="0083240C"/>
    <w:rsid w:val="00834583"/>
    <w:rsid w:val="008512C6"/>
    <w:rsid w:val="008531AA"/>
    <w:rsid w:val="00867A6C"/>
    <w:rsid w:val="008761FE"/>
    <w:rsid w:val="00876D00"/>
    <w:rsid w:val="008834D9"/>
    <w:rsid w:val="008847BE"/>
    <w:rsid w:val="00891D0B"/>
    <w:rsid w:val="008B1B6E"/>
    <w:rsid w:val="008B3C06"/>
    <w:rsid w:val="008E4EAA"/>
    <w:rsid w:val="008F2F15"/>
    <w:rsid w:val="008F5B5E"/>
    <w:rsid w:val="008F6A18"/>
    <w:rsid w:val="009215B5"/>
    <w:rsid w:val="009335B5"/>
    <w:rsid w:val="00934B4D"/>
    <w:rsid w:val="009469BC"/>
    <w:rsid w:val="00950DCC"/>
    <w:rsid w:val="00952ED6"/>
    <w:rsid w:val="00962B0F"/>
    <w:rsid w:val="00964A2A"/>
    <w:rsid w:val="00966FD4"/>
    <w:rsid w:val="00973943"/>
    <w:rsid w:val="00977526"/>
    <w:rsid w:val="00981FBD"/>
    <w:rsid w:val="00982171"/>
    <w:rsid w:val="00993F2F"/>
    <w:rsid w:val="00997E83"/>
    <w:rsid w:val="009A6986"/>
    <w:rsid w:val="009B50CE"/>
    <w:rsid w:val="009B7D4D"/>
    <w:rsid w:val="009C064B"/>
    <w:rsid w:val="009C0BD6"/>
    <w:rsid w:val="009C5052"/>
    <w:rsid w:val="009D6891"/>
    <w:rsid w:val="009E4183"/>
    <w:rsid w:val="009F78D2"/>
    <w:rsid w:val="00A13277"/>
    <w:rsid w:val="00A1482A"/>
    <w:rsid w:val="00A223CD"/>
    <w:rsid w:val="00A511D4"/>
    <w:rsid w:val="00A70197"/>
    <w:rsid w:val="00A76AA8"/>
    <w:rsid w:val="00A84159"/>
    <w:rsid w:val="00A91318"/>
    <w:rsid w:val="00A91E2E"/>
    <w:rsid w:val="00A92791"/>
    <w:rsid w:val="00A955E4"/>
    <w:rsid w:val="00AA52B1"/>
    <w:rsid w:val="00AB338C"/>
    <w:rsid w:val="00AF34B5"/>
    <w:rsid w:val="00AF4F64"/>
    <w:rsid w:val="00AF72D1"/>
    <w:rsid w:val="00AF7896"/>
    <w:rsid w:val="00B06DCA"/>
    <w:rsid w:val="00B10B7E"/>
    <w:rsid w:val="00B333D1"/>
    <w:rsid w:val="00B37CC1"/>
    <w:rsid w:val="00B51A3C"/>
    <w:rsid w:val="00B60428"/>
    <w:rsid w:val="00B65DD7"/>
    <w:rsid w:val="00B7259F"/>
    <w:rsid w:val="00B7337C"/>
    <w:rsid w:val="00B75C21"/>
    <w:rsid w:val="00BE1B37"/>
    <w:rsid w:val="00BE5178"/>
    <w:rsid w:val="00BF3C9C"/>
    <w:rsid w:val="00BF49FF"/>
    <w:rsid w:val="00C040AD"/>
    <w:rsid w:val="00C26E39"/>
    <w:rsid w:val="00C31D32"/>
    <w:rsid w:val="00C4617D"/>
    <w:rsid w:val="00C567ED"/>
    <w:rsid w:val="00C57C5A"/>
    <w:rsid w:val="00C643BB"/>
    <w:rsid w:val="00C65C09"/>
    <w:rsid w:val="00C74230"/>
    <w:rsid w:val="00C953AB"/>
    <w:rsid w:val="00CB2C38"/>
    <w:rsid w:val="00CB416F"/>
    <w:rsid w:val="00CC4928"/>
    <w:rsid w:val="00CD6049"/>
    <w:rsid w:val="00CE1352"/>
    <w:rsid w:val="00CE3713"/>
    <w:rsid w:val="00D0496D"/>
    <w:rsid w:val="00D5116A"/>
    <w:rsid w:val="00D665F1"/>
    <w:rsid w:val="00D75942"/>
    <w:rsid w:val="00D7758C"/>
    <w:rsid w:val="00D81632"/>
    <w:rsid w:val="00D85C2E"/>
    <w:rsid w:val="00DA3A40"/>
    <w:rsid w:val="00DB1DE6"/>
    <w:rsid w:val="00DB6775"/>
    <w:rsid w:val="00DD15D1"/>
    <w:rsid w:val="00DD46E8"/>
    <w:rsid w:val="00DD47CD"/>
    <w:rsid w:val="00DF6E67"/>
    <w:rsid w:val="00E147F9"/>
    <w:rsid w:val="00E24E3D"/>
    <w:rsid w:val="00E26C8C"/>
    <w:rsid w:val="00E610B5"/>
    <w:rsid w:val="00E856D0"/>
    <w:rsid w:val="00EA10AD"/>
    <w:rsid w:val="00EA1F53"/>
    <w:rsid w:val="00EB3FC1"/>
    <w:rsid w:val="00EC5902"/>
    <w:rsid w:val="00EE5708"/>
    <w:rsid w:val="00F0112F"/>
    <w:rsid w:val="00F04E2B"/>
    <w:rsid w:val="00F14F52"/>
    <w:rsid w:val="00F27EC3"/>
    <w:rsid w:val="00F376C4"/>
    <w:rsid w:val="00F440F0"/>
    <w:rsid w:val="00F5723C"/>
    <w:rsid w:val="00F650E2"/>
    <w:rsid w:val="00F71F46"/>
    <w:rsid w:val="00F73D70"/>
    <w:rsid w:val="00F90B8B"/>
    <w:rsid w:val="00F95B79"/>
    <w:rsid w:val="00FB60D6"/>
    <w:rsid w:val="00FB735E"/>
    <w:rsid w:val="00FC31BE"/>
    <w:rsid w:val="00FD5BA1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3"/>
    <o:shapelayout v:ext="edit">
      <o:idmap v:ext="edit" data="2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5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146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0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23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79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11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19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04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4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48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06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5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20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26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59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1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52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35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5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84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803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10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jpeg"/><Relationship Id="rId21" Type="http://schemas.openxmlformats.org/officeDocument/2006/relationships/oleObject" Target="embeddings/oleObject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17.bin"/><Relationship Id="rId68" Type="http://schemas.openxmlformats.org/officeDocument/2006/relationships/image" Target="media/image39.wmf"/><Relationship Id="rId16" Type="http://schemas.openxmlformats.org/officeDocument/2006/relationships/image" Target="media/image4.png"/><Relationship Id="rId11" Type="http://schemas.openxmlformats.org/officeDocument/2006/relationships/header" Target="head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9.bin"/><Relationship Id="rId53" Type="http://schemas.openxmlformats.org/officeDocument/2006/relationships/image" Target="media/image25.jpeg"/><Relationship Id="rId58" Type="http://schemas.openxmlformats.org/officeDocument/2006/relationships/image" Target="media/image30.jpeg"/><Relationship Id="rId74" Type="http://schemas.openxmlformats.org/officeDocument/2006/relationships/image" Target="media/image42.wmf"/><Relationship Id="rId79" Type="http://schemas.openxmlformats.org/officeDocument/2006/relationships/footer" Target="footer2.xml"/><Relationship Id="rId5" Type="http://schemas.openxmlformats.org/officeDocument/2006/relationships/numbering" Target="numbering.xml"/><Relationship Id="rId61" Type="http://schemas.openxmlformats.org/officeDocument/2006/relationships/image" Target="media/image33.jpeg"/><Relationship Id="rId19" Type="http://schemas.openxmlformats.org/officeDocument/2006/relationships/image" Target="media/image6.wmf"/><Relationship Id="rId14" Type="http://schemas.openxmlformats.org/officeDocument/2006/relationships/hyperlink" Target="https://www.mathsemporium.com/category/advanced-extension-award-mathematics/" TargetMode="External"/><Relationship Id="rId22" Type="http://schemas.openxmlformats.org/officeDocument/2006/relationships/oleObject" Target="embeddings/oleObject4.bin"/><Relationship Id="rId27" Type="http://schemas.openxmlformats.org/officeDocument/2006/relationships/image" Target="media/image10.jpeg"/><Relationship Id="rId30" Type="http://schemas.openxmlformats.org/officeDocument/2006/relationships/image" Target="media/image13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2.wmf"/><Relationship Id="rId56" Type="http://schemas.openxmlformats.org/officeDocument/2006/relationships/image" Target="media/image28.jpeg"/><Relationship Id="rId64" Type="http://schemas.openxmlformats.org/officeDocument/2006/relationships/image" Target="media/image35.jpeg"/><Relationship Id="rId69" Type="http://schemas.openxmlformats.org/officeDocument/2006/relationships/oleObject" Target="embeddings/oleObject18.bin"/><Relationship Id="rId77" Type="http://schemas.openxmlformats.org/officeDocument/2006/relationships/image" Target="media/image44.png"/><Relationship Id="rId8" Type="http://schemas.openxmlformats.org/officeDocument/2006/relationships/webSettings" Target="webSettings.xml"/><Relationship Id="rId51" Type="http://schemas.openxmlformats.org/officeDocument/2006/relationships/image" Target="media/image24.wmf"/><Relationship Id="rId72" Type="http://schemas.openxmlformats.org/officeDocument/2006/relationships/image" Target="media/image41.wmf"/><Relationship Id="rId80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footer" Target="footer1.xml"/><Relationship Id="rId17" Type="http://schemas.openxmlformats.org/officeDocument/2006/relationships/image" Target="media/image5.wmf"/><Relationship Id="rId25" Type="http://schemas.openxmlformats.org/officeDocument/2006/relationships/image" Target="media/image8.jpeg"/><Relationship Id="rId33" Type="http://schemas.openxmlformats.org/officeDocument/2006/relationships/oleObject" Target="embeddings/oleObject7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31.jpeg"/><Relationship Id="rId67" Type="http://schemas.openxmlformats.org/officeDocument/2006/relationships/image" Target="media/image38.jpeg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1.bin"/><Relationship Id="rId54" Type="http://schemas.openxmlformats.org/officeDocument/2006/relationships/image" Target="media/image26.jpeg"/><Relationship Id="rId62" Type="http://schemas.openxmlformats.org/officeDocument/2006/relationships/image" Target="media/image34.wmf"/><Relationship Id="rId70" Type="http://schemas.openxmlformats.org/officeDocument/2006/relationships/image" Target="media/image40.emf"/><Relationship Id="rId75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png"/><Relationship Id="rId23" Type="http://schemas.openxmlformats.org/officeDocument/2006/relationships/oleObject" Target="embeddings/oleObject5.bin"/><Relationship Id="rId28" Type="http://schemas.openxmlformats.org/officeDocument/2006/relationships/image" Target="media/image11.png"/><Relationship Id="rId36" Type="http://schemas.openxmlformats.org/officeDocument/2006/relationships/image" Target="media/image16.wmf"/><Relationship Id="rId49" Type="http://schemas.openxmlformats.org/officeDocument/2006/relationships/oleObject" Target="embeddings/oleObject15.bin"/><Relationship Id="rId57" Type="http://schemas.openxmlformats.org/officeDocument/2006/relationships/image" Target="media/image29.jpeg"/><Relationship Id="rId10" Type="http://schemas.openxmlformats.org/officeDocument/2006/relationships/endnotes" Target="endnotes.xml"/><Relationship Id="rId31" Type="http://schemas.openxmlformats.org/officeDocument/2006/relationships/oleObject" Target="embeddings/oleObject6.bin"/><Relationship Id="rId44" Type="http://schemas.openxmlformats.org/officeDocument/2006/relationships/image" Target="media/image20.wmf"/><Relationship Id="rId52" Type="http://schemas.openxmlformats.org/officeDocument/2006/relationships/oleObject" Target="embeddings/oleObject16.bin"/><Relationship Id="rId60" Type="http://schemas.openxmlformats.org/officeDocument/2006/relationships/image" Target="media/image32.jpeg"/><Relationship Id="rId65" Type="http://schemas.openxmlformats.org/officeDocument/2006/relationships/image" Target="media/image36.jpeg"/><Relationship Id="rId73" Type="http://schemas.openxmlformats.org/officeDocument/2006/relationships/oleObject" Target="embeddings/oleObject20.bin"/><Relationship Id="rId78" Type="http://schemas.openxmlformats.org/officeDocument/2006/relationships/header" Target="header2.xml"/><Relationship Id="rId8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hyperlink" Target="https://qualifications.pearson.com/en/qualifications/edexcel-a-levels/advanced-extension-award-mathematics-2018.html" TargetMode="External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10.bin"/><Relationship Id="rId34" Type="http://schemas.openxmlformats.org/officeDocument/2006/relationships/image" Target="media/image15.wmf"/><Relationship Id="rId50" Type="http://schemas.openxmlformats.org/officeDocument/2006/relationships/image" Target="media/image23.jpeg"/><Relationship Id="rId55" Type="http://schemas.openxmlformats.org/officeDocument/2006/relationships/image" Target="media/image27.jpeg"/><Relationship Id="rId76" Type="http://schemas.openxmlformats.org/officeDocument/2006/relationships/image" Target="media/image43.png"/><Relationship Id="rId7" Type="http://schemas.openxmlformats.org/officeDocument/2006/relationships/settings" Target="settings.xml"/><Relationship Id="rId71" Type="http://schemas.openxmlformats.org/officeDocument/2006/relationships/oleObject" Target="embeddings/oleObject19.bin"/><Relationship Id="rId2" Type="http://schemas.openxmlformats.org/officeDocument/2006/relationships/customXml" Target="../customXml/item2.xml"/><Relationship Id="rId29" Type="http://schemas.openxmlformats.org/officeDocument/2006/relationships/image" Target="media/image12.jpeg"/><Relationship Id="rId24" Type="http://schemas.openxmlformats.org/officeDocument/2006/relationships/image" Target="media/image7.jpeg"/><Relationship Id="rId40" Type="http://schemas.openxmlformats.org/officeDocument/2006/relationships/image" Target="media/image18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7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B3739CA-6EAF-46BE-8160-B6FFF40A7EF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3.xml><?xml version="1.0" encoding="utf-8"?>
<ds:datastoreItem xmlns:ds="http://schemas.openxmlformats.org/officeDocument/2006/customXml" ds:itemID="{59367C15-B748-4217-B3CD-546F739C857D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26</Pages>
  <Words>1672</Words>
  <Characters>9537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90</cp:revision>
  <dcterms:created xsi:type="dcterms:W3CDTF">2022-12-06T07:46:00Z</dcterms:created>
  <dcterms:modified xsi:type="dcterms:W3CDTF">2022-12-06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